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636534" w14:textId="77777777" w:rsidR="000D111A" w:rsidRPr="002B50B7" w:rsidRDefault="000D111A" w:rsidP="000D111A">
      <w:pPr>
        <w:spacing w:after="0" w:line="240" w:lineRule="auto"/>
        <w:jc w:val="center"/>
        <w:rPr>
          <w:rFonts w:ascii="Cooper Black" w:hAnsi="Cooper Black"/>
          <w:sz w:val="24"/>
        </w:rPr>
      </w:pPr>
      <w:bookmarkStart w:id="0" w:name="_GoBack"/>
      <w:bookmarkEnd w:id="0"/>
      <w:r w:rsidRPr="002B50B7">
        <w:rPr>
          <w:rFonts w:ascii="Cooper Black" w:hAnsi="Cooper Black"/>
          <w:sz w:val="24"/>
        </w:rPr>
        <w:t xml:space="preserve">Graphing Exponential Functions </w:t>
      </w:r>
      <w:r w:rsidR="007E3F37" w:rsidRPr="002B50B7">
        <w:rPr>
          <w:rFonts w:ascii="Cooper Black" w:hAnsi="Cooper Black"/>
          <w:sz w:val="24"/>
        </w:rPr>
        <w:t>Practice</w:t>
      </w:r>
    </w:p>
    <w:p w14:paraId="2B636535" w14:textId="77777777" w:rsidR="000D111A" w:rsidRPr="00297380" w:rsidRDefault="000D111A" w:rsidP="000D111A">
      <w:pPr>
        <w:spacing w:after="0" w:line="240" w:lineRule="auto"/>
        <w:rPr>
          <w:rFonts w:ascii="Century Gothic" w:hAnsi="Century Gothic"/>
          <w:b/>
        </w:rPr>
      </w:pPr>
    </w:p>
    <w:p w14:paraId="2B636536" w14:textId="77777777" w:rsidR="000D111A" w:rsidRPr="00297380" w:rsidRDefault="000D111A" w:rsidP="000D111A">
      <w:pPr>
        <w:spacing w:after="0" w:line="240" w:lineRule="auto"/>
        <w:rPr>
          <w:rFonts w:ascii="Century Gothic" w:hAnsi="Century Gothic"/>
          <w:b/>
        </w:rPr>
      </w:pPr>
      <w:r w:rsidRPr="00297380">
        <w:rPr>
          <w:rFonts w:ascii="Century Gothic" w:hAnsi="Century Gothic"/>
          <w:b/>
        </w:rPr>
        <w:t>Name _________________________________________</w:t>
      </w:r>
      <w:r w:rsidRPr="00297380">
        <w:rPr>
          <w:rFonts w:ascii="Century Gothic" w:hAnsi="Century Gothic"/>
          <w:b/>
        </w:rPr>
        <w:tab/>
      </w:r>
      <w:r w:rsidRPr="00297380">
        <w:rPr>
          <w:rFonts w:ascii="Century Gothic" w:hAnsi="Century Gothic"/>
          <w:b/>
        </w:rPr>
        <w:tab/>
      </w:r>
      <w:r w:rsidRPr="00297380">
        <w:rPr>
          <w:rFonts w:ascii="Century Gothic" w:hAnsi="Century Gothic"/>
          <w:b/>
        </w:rPr>
        <w:tab/>
      </w:r>
      <w:r w:rsidRPr="00297380">
        <w:rPr>
          <w:rFonts w:ascii="Century Gothic" w:hAnsi="Century Gothic"/>
          <w:b/>
        </w:rPr>
        <w:tab/>
        <w:t>Date ________</w:t>
      </w:r>
      <w:r w:rsidR="002B50B7">
        <w:rPr>
          <w:rFonts w:ascii="Century Gothic" w:hAnsi="Century Gothic"/>
          <w:b/>
        </w:rPr>
        <w:t>______</w:t>
      </w:r>
      <w:r w:rsidRPr="00297380">
        <w:rPr>
          <w:rFonts w:ascii="Century Gothic" w:hAnsi="Century Gothic"/>
          <w:b/>
        </w:rPr>
        <w:t>______</w:t>
      </w:r>
    </w:p>
    <w:p w14:paraId="2B636537" w14:textId="77777777" w:rsidR="000D111A" w:rsidRPr="00297380" w:rsidRDefault="00DA2B59" w:rsidP="000D111A">
      <w:pPr>
        <w:spacing w:after="0" w:line="24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b/>
        </w:rPr>
        <w:pict w14:anchorId="2B636660">
          <v:rect id="_x0000_i1025" style="width:540pt;height:4.2pt" o:hralign="center" o:hrstd="t" o:hrnoshade="t" o:hr="t" fillcolor="black" stroked="f"/>
        </w:pict>
      </w:r>
    </w:p>
    <w:p w14:paraId="2B636538" w14:textId="77777777" w:rsidR="005D38A7" w:rsidRPr="00297380" w:rsidRDefault="000D111A" w:rsidP="000D111A">
      <w:pPr>
        <w:spacing w:after="0" w:line="240" w:lineRule="auto"/>
        <w:rPr>
          <w:rFonts w:ascii="Century Gothic" w:hAnsi="Century Gothic"/>
        </w:rPr>
      </w:pPr>
      <w:r>
        <w:rPr>
          <w:rFonts w:ascii="Century Gothic" w:eastAsiaTheme="minorEastAsia" w:hAnsi="Century Gothic"/>
        </w:rPr>
        <w:t xml:space="preserve">1. </w:t>
      </w:r>
      <w:r w:rsidR="004B5F29" w:rsidRPr="00297380">
        <w:rPr>
          <w:rFonts w:ascii="Century Gothic" w:eastAsiaTheme="minorEastAsia" w:hAnsi="Century Gothic"/>
          <w:position w:val="-28"/>
        </w:rPr>
        <w:object w:dxaOrig="1600" w:dyaOrig="740" w14:anchorId="2B6366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9.5pt;height:37.5pt" o:ole="">
            <v:imagedata r:id="rId6" o:title=""/>
          </v:shape>
          <o:OLEObject Type="Embed" ProgID="Equation.DSMT4" ShapeID="_x0000_i1026" DrawAspect="Content" ObjectID="_1645948405" r:id="rId7"/>
        </w:object>
      </w:r>
      <w:r w:rsidR="005D38A7" w:rsidRPr="00297380">
        <w:rPr>
          <w:rFonts w:ascii="Century Gothic" w:eastAsiaTheme="minorEastAsia" w:hAnsi="Century Gothic"/>
        </w:rPr>
        <w:t xml:space="preserve">    Growth or Decay?</w:t>
      </w:r>
      <w:r w:rsidR="005D38A7">
        <w:rPr>
          <w:rFonts w:ascii="Century Gothic" w:eastAsiaTheme="minorEastAsia" w:hAnsi="Century Gothic"/>
        </w:rPr>
        <w:t xml:space="preserve">               </w:t>
      </w:r>
      <w:r w:rsidR="005D38A7" w:rsidRPr="00297380">
        <w:rPr>
          <w:rFonts w:ascii="Century Gothic" w:eastAsiaTheme="minorEastAsia" w:hAnsi="Century Gothic"/>
        </w:rPr>
        <w:t xml:space="preserve">    </w:t>
      </w:r>
      <w:r>
        <w:rPr>
          <w:rFonts w:ascii="Century Gothic" w:eastAsiaTheme="minorEastAsia" w:hAnsi="Century Gothic"/>
        </w:rPr>
        <w:t xml:space="preserve">    </w:t>
      </w:r>
      <w:r>
        <w:rPr>
          <w:rFonts w:ascii="Century Gothic" w:eastAsiaTheme="minorEastAsia" w:hAnsi="Century Gothic"/>
        </w:rPr>
        <w:tab/>
        <w:t>2</w:t>
      </w:r>
      <w:r w:rsidR="005D38A7" w:rsidRPr="00297380">
        <w:rPr>
          <w:rFonts w:ascii="Century Gothic" w:eastAsiaTheme="minorEastAsia" w:hAnsi="Century Gothic"/>
        </w:rPr>
        <w:t xml:space="preserve">.  </w:t>
      </w:r>
      <w:r w:rsidR="004D25ED" w:rsidRPr="00297380">
        <w:rPr>
          <w:rFonts w:ascii="Century Gothic" w:eastAsiaTheme="minorEastAsia" w:hAnsi="Century Gothic"/>
          <w:position w:val="-28"/>
        </w:rPr>
        <w:object w:dxaOrig="1780" w:dyaOrig="740" w14:anchorId="2B636662">
          <v:shape id="_x0000_i1027" type="#_x0000_t75" style="width:86pt;height:37.5pt" o:ole="">
            <v:imagedata r:id="rId8" o:title=""/>
          </v:shape>
          <o:OLEObject Type="Embed" ProgID="Equation.DSMT4" ShapeID="_x0000_i1027" DrawAspect="Content" ObjectID="_1645948406" r:id="rId9"/>
        </w:object>
      </w:r>
      <w:r w:rsidR="005D38A7" w:rsidRPr="00297380">
        <w:rPr>
          <w:rFonts w:ascii="Century Gothic" w:eastAsiaTheme="minorEastAsia" w:hAnsi="Century Gothic"/>
        </w:rPr>
        <w:t xml:space="preserve">  Growth or Decay?</w:t>
      </w:r>
      <w:r w:rsidR="005D38A7" w:rsidRPr="00E207C9">
        <w:rPr>
          <w:rFonts w:ascii="Century Gothic" w:hAnsi="Century Gothic"/>
        </w:rPr>
        <w:t xml:space="preserve"> </w:t>
      </w:r>
    </w:p>
    <w:p w14:paraId="2B636539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8241" behindDoc="0" locked="0" layoutInCell="1" allowOverlap="1" wp14:anchorId="2B636663" wp14:editId="2B636664">
                <wp:simplePos x="0" y="0"/>
                <wp:positionH relativeFrom="margin">
                  <wp:posOffset>3449364</wp:posOffset>
                </wp:positionH>
                <wp:positionV relativeFrom="paragraph">
                  <wp:posOffset>12725</wp:posOffset>
                </wp:positionV>
                <wp:extent cx="3177540" cy="2959930"/>
                <wp:effectExtent l="0" t="0" r="22860" b="0"/>
                <wp:wrapNone/>
                <wp:docPr id="200" name="Group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2959930"/>
                          <a:chOff x="0" y="1"/>
                          <a:chExt cx="3177766" cy="2960441"/>
                        </a:xfrm>
                      </wpg:grpSpPr>
                      <wps:wsp>
                        <wps:cNvPr id="20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9958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36684" w14:textId="77777777" w:rsidR="005D38A7" w:rsidRPr="00E207C9" w:rsidRDefault="005D38A7" w:rsidP="005D38A7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B636685" w14:textId="77777777" w:rsidR="005D38A7" w:rsidRDefault="005D38A7" w:rsidP="005D38A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235" w:dyaOrig="645" w14:anchorId="2B6366AC">
                                  <v:shape id="_x0000_i1029" type="#_x0000_t75" style="width:112pt;height:32.5pt">
                                    <v:imagedata r:id="rId10" o:title=""/>
                                  </v:shape>
                                  <o:OLEObject Type="Embed" ProgID="Equation.DSMT4" ShapeID="_x0000_i1029" DrawAspect="Content" ObjectID="_1645948415" r:id="rId11"/>
                                </w:object>
                              </w:r>
                            </w:p>
                            <w:p w14:paraId="2B636686" w14:textId="77777777" w:rsidR="005D38A7" w:rsidRDefault="005D38A7" w:rsidP="005D38A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B636687" w14:textId="77777777" w:rsidR="005D38A7" w:rsidRDefault="005D38A7" w:rsidP="005D38A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2" name="Picture 202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217" y="1131642"/>
                            <a:ext cx="224282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36663" id="Group 200" o:spid="_x0000_s1026" style="position:absolute;margin-left:271.6pt;margin-top:1pt;width:250.2pt;height:233.05pt;z-index:251658241;mso-position-horizontal-relative:margin;mso-height-relative:margin" coordorigin="" coordsize="31777,296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width:31777;height:9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">
                  <v:textbox>
                    <w:txbxContent>
                      <w:p w14:paraId="2B636684" w14:textId="77777777" w:rsidR="005D38A7" w:rsidRPr="00E207C9" w:rsidRDefault="005D38A7" w:rsidP="005D38A7">
                        <w:pPr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2B636685" w14:textId="77777777" w:rsidR="005D38A7" w:rsidRDefault="005D38A7" w:rsidP="005D38A7">
                        <w:pPr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235" w:dyaOrig="645" w14:anchorId="2B6366AC">
                            <v:shape id="_x0000_i1029" type="#_x0000_t75" style="width:112pt;height:32.5pt">
                              <v:imagedata r:id="rId10" o:title=""/>
                            </v:shape>
                            <o:OLEObject Type="Embed" ProgID="Equation.DSMT4" ShapeID="_x0000_i1029" DrawAspect="Content" ObjectID="_1645948415" r:id="rId13"/>
                          </w:object>
                        </w:r>
                      </w:p>
                      <w:p w14:paraId="2B636686" w14:textId="77777777" w:rsidR="005D38A7" w:rsidRDefault="005D38A7" w:rsidP="005D38A7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B636687" w14:textId="77777777" w:rsidR="005D38A7" w:rsidRDefault="005D38A7" w:rsidP="005D38A7"/>
                    </w:txbxContent>
                  </v:textbox>
                </v:shape>
                <v:shape id="Picture 202" o:spid="_x0000_s1028" type="#_x0000_t75" alt="graphc" style="position:absolute;left:362;top:11316;width:22428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">
                  <v:imagedata r:id="rId14" o:title="graphc"/>
                </v:shape>
                <w10:wrap anchorx="margin"/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2B636665" wp14:editId="2B636666">
                <wp:simplePos x="0" y="0"/>
                <wp:positionH relativeFrom="margin">
                  <wp:align>left</wp:align>
                </wp:positionH>
                <wp:positionV relativeFrom="paragraph">
                  <wp:posOffset>7872</wp:posOffset>
                </wp:positionV>
                <wp:extent cx="3177540" cy="2959930"/>
                <wp:effectExtent l="0" t="0" r="22860" b="0"/>
                <wp:wrapNone/>
                <wp:docPr id="203" name="Group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2959930"/>
                          <a:chOff x="0" y="1"/>
                          <a:chExt cx="3177766" cy="2960441"/>
                        </a:xfrm>
                      </wpg:grpSpPr>
                      <wps:wsp>
                        <wps:cNvPr id="20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9958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36688" w14:textId="77777777" w:rsidR="005D38A7" w:rsidRPr="00E207C9" w:rsidRDefault="005D38A7" w:rsidP="005D38A7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B636689" w14:textId="77777777" w:rsidR="005D38A7" w:rsidRDefault="005D38A7" w:rsidP="005D38A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2B6366AD">
                                  <v:shape id="_x0000_i1031" type="#_x0000_t75" style="width:111.5pt;height:32.5pt" o:ole="">
                                    <v:imagedata r:id="rId10" o:title=""/>
                                  </v:shape>
                                  <o:OLEObject Type="Embed" ProgID="Equation.DSMT4" ShapeID="_x0000_i1031" DrawAspect="Content" ObjectID="_1645948416" r:id="rId15"/>
                                </w:object>
                              </w:r>
                            </w:p>
                            <w:p w14:paraId="2B63668A" w14:textId="77777777" w:rsidR="005D38A7" w:rsidRDefault="005D38A7" w:rsidP="005D38A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B63668B" w14:textId="77777777" w:rsidR="005D38A7" w:rsidRDefault="005D38A7" w:rsidP="005D38A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6" name="Picture 206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217" y="1131642"/>
                            <a:ext cx="224282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36665" id="Group 203" o:spid="_x0000_s1029" style="position:absolute;margin-left:0;margin-top:.6pt;width:250.2pt;height:233.05pt;z-index:251658240;mso-position-horizontal:left;mso-position-horizontal-relative:margin;mso-height-relative:margin" coordorigin="" coordsize="31777,296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">
                <v:shape id="Text Box 2" o:spid="_x0000_s1030" type="#_x0000_t202" style="position:absolute;width:31777;height:9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ltZxgAAANw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mbJHP7OxCMg818AAAD//wMAUEsBAi0AFAAGAAgAAAAhANvh9svuAAAAhQEAABMAAAAAAAAA&#10;AAAAAAAAAAAAAFtDb250ZW50X1R5cGVzXS54bWxQSwECLQAUAAYACAAAACEAWvQsW78AAAAVAQAA&#10;CwAAAAAAAAAAAAAAAAAfAQAAX3JlbHMvLnJlbHNQSwECLQAUAAYACAAAACEADc5bWcYAAADcAAAA&#10;DwAAAAAAAAAAAAAAAAAHAgAAZHJzL2Rvd25yZXYueG1sUEsFBgAAAAADAAMAtwAAAPoCAAAAAA==&#10;">
                  <v:textbox>
                    <w:txbxContent>
                      <w:p w14:paraId="2B636688" w14:textId="77777777" w:rsidR="005D38A7" w:rsidRPr="00E207C9" w:rsidRDefault="005D38A7" w:rsidP="005D38A7">
                        <w:pPr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2B636689" w14:textId="77777777" w:rsidR="005D38A7" w:rsidRDefault="005D38A7" w:rsidP="005D38A7">
                        <w:pPr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2B6366AD">
                            <v:shape id="_x0000_i1031" type="#_x0000_t75" style="width:111.5pt;height:32.5pt" o:ole="">
                              <v:imagedata r:id="rId10" o:title=""/>
                            </v:shape>
                            <o:OLEObject Type="Embed" ProgID="Equation.DSMT4" ShapeID="_x0000_i1031" DrawAspect="Content" ObjectID="_1645948416" r:id="rId16"/>
                          </w:object>
                        </w:r>
                      </w:p>
                      <w:p w14:paraId="2B63668A" w14:textId="77777777" w:rsidR="005D38A7" w:rsidRDefault="005D38A7" w:rsidP="005D38A7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B63668B" w14:textId="77777777" w:rsidR="005D38A7" w:rsidRDefault="005D38A7" w:rsidP="005D38A7"/>
                    </w:txbxContent>
                  </v:textbox>
                </v:shape>
                <v:shape id="Picture 206" o:spid="_x0000_s1031" type="#_x0000_t75" alt="graphc" style="position:absolute;left:362;top:11316;width:22428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">
                  <v:imagedata r:id="rId14" o:title="graphc"/>
                </v:shape>
                <w10:wrap anchorx="margin"/>
              </v:group>
            </w:pict>
          </mc:Fallback>
        </mc:AlternateContent>
      </w:r>
    </w:p>
    <w:p w14:paraId="2B63653A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3B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3C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3D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3E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tbl>
      <w:tblPr>
        <w:tblStyle w:val="TableGrid"/>
        <w:tblpPr w:leftFromText="180" w:rightFromText="180" w:vertAnchor="text" w:horzAnchor="margin" w:tblpXSpec="right" w:tblpY="92"/>
        <w:tblW w:w="0" w:type="auto"/>
        <w:tblLook w:val="01E0" w:firstRow="1" w:lastRow="1" w:firstColumn="1" w:lastColumn="1" w:noHBand="0" w:noVBand="0"/>
      </w:tblPr>
      <w:tblGrid>
        <w:gridCol w:w="647"/>
        <w:gridCol w:w="689"/>
      </w:tblGrid>
      <w:tr w:rsidR="005D38A7" w:rsidRPr="006E5D82" w14:paraId="2B636541" w14:textId="77777777" w:rsidTr="004625EA">
        <w:trPr>
          <w:trHeight w:val="473"/>
        </w:trPr>
        <w:tc>
          <w:tcPr>
            <w:tcW w:w="647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3F" w14:textId="77777777" w:rsidR="005D38A7" w:rsidRPr="00B80E5F" w:rsidRDefault="005D38A7" w:rsidP="000D111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689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40" w14:textId="25200C7D" w:rsidR="005D38A7" w:rsidRPr="00B80E5F" w:rsidRDefault="00F4557C" w:rsidP="000D111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oMath>
            </m:oMathPara>
          </w:p>
        </w:tc>
      </w:tr>
      <w:tr w:rsidR="005D38A7" w:rsidRPr="006E5D82" w14:paraId="2B636544" w14:textId="77777777" w:rsidTr="004625EA">
        <w:trPr>
          <w:trHeight w:val="397"/>
        </w:trPr>
        <w:tc>
          <w:tcPr>
            <w:tcW w:w="647" w:type="dxa"/>
            <w:shd w:val="clear" w:color="auto" w:fill="auto"/>
          </w:tcPr>
          <w:p w14:paraId="2B636542" w14:textId="77777777" w:rsidR="005D38A7" w:rsidRPr="00B80E5F" w:rsidRDefault="005D38A7" w:rsidP="000D111A">
            <w:pPr>
              <w:jc w:val="center"/>
            </w:pPr>
          </w:p>
        </w:tc>
        <w:tc>
          <w:tcPr>
            <w:tcW w:w="689" w:type="dxa"/>
            <w:shd w:val="clear" w:color="auto" w:fill="auto"/>
          </w:tcPr>
          <w:p w14:paraId="2B636543" w14:textId="77777777" w:rsidR="005D38A7" w:rsidRPr="00B80E5F" w:rsidRDefault="005D38A7" w:rsidP="000D111A">
            <w:pPr>
              <w:jc w:val="center"/>
            </w:pPr>
          </w:p>
        </w:tc>
      </w:tr>
      <w:tr w:rsidR="005D38A7" w:rsidRPr="006E5D82" w14:paraId="2B636547" w14:textId="77777777" w:rsidTr="004625EA">
        <w:trPr>
          <w:trHeight w:val="438"/>
        </w:trPr>
        <w:tc>
          <w:tcPr>
            <w:tcW w:w="647" w:type="dxa"/>
            <w:shd w:val="clear" w:color="auto" w:fill="auto"/>
          </w:tcPr>
          <w:p w14:paraId="2B636545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46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4A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48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49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4D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4B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4C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50" w14:textId="77777777" w:rsidTr="004625EA">
        <w:trPr>
          <w:trHeight w:val="438"/>
        </w:trPr>
        <w:tc>
          <w:tcPr>
            <w:tcW w:w="647" w:type="dxa"/>
            <w:shd w:val="clear" w:color="auto" w:fill="auto"/>
          </w:tcPr>
          <w:p w14:paraId="2B63654E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4F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53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51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52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4421" w:tblpY="121"/>
        <w:tblW w:w="0" w:type="auto"/>
        <w:tblLook w:val="01E0" w:firstRow="1" w:lastRow="1" w:firstColumn="1" w:lastColumn="1" w:noHBand="0" w:noVBand="0"/>
      </w:tblPr>
      <w:tblGrid>
        <w:gridCol w:w="647"/>
        <w:gridCol w:w="689"/>
      </w:tblGrid>
      <w:tr w:rsidR="005D38A7" w:rsidRPr="006E5D82" w14:paraId="2B636556" w14:textId="77777777" w:rsidTr="004625EA">
        <w:trPr>
          <w:trHeight w:val="473"/>
        </w:trPr>
        <w:tc>
          <w:tcPr>
            <w:tcW w:w="647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54" w14:textId="77777777" w:rsidR="005D38A7" w:rsidRPr="00B80E5F" w:rsidRDefault="005D38A7" w:rsidP="000D111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689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55" w14:textId="0C57BF92" w:rsidR="005D38A7" w:rsidRPr="00B80E5F" w:rsidRDefault="00D25844" w:rsidP="000D111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oMath>
            </m:oMathPara>
          </w:p>
        </w:tc>
      </w:tr>
      <w:tr w:rsidR="005D38A7" w:rsidRPr="006E5D82" w14:paraId="2B636559" w14:textId="77777777" w:rsidTr="004625EA">
        <w:trPr>
          <w:trHeight w:val="397"/>
        </w:trPr>
        <w:tc>
          <w:tcPr>
            <w:tcW w:w="647" w:type="dxa"/>
            <w:shd w:val="clear" w:color="auto" w:fill="auto"/>
          </w:tcPr>
          <w:p w14:paraId="2B636557" w14:textId="77777777" w:rsidR="005D38A7" w:rsidRPr="00B80E5F" w:rsidRDefault="005D38A7" w:rsidP="000D111A">
            <w:pPr>
              <w:jc w:val="center"/>
            </w:pPr>
          </w:p>
        </w:tc>
        <w:tc>
          <w:tcPr>
            <w:tcW w:w="689" w:type="dxa"/>
            <w:shd w:val="clear" w:color="auto" w:fill="auto"/>
          </w:tcPr>
          <w:p w14:paraId="2B636558" w14:textId="77777777" w:rsidR="005D38A7" w:rsidRPr="00B80E5F" w:rsidRDefault="005D38A7" w:rsidP="000D111A">
            <w:pPr>
              <w:jc w:val="center"/>
            </w:pPr>
          </w:p>
        </w:tc>
      </w:tr>
      <w:tr w:rsidR="005D38A7" w:rsidRPr="006E5D82" w14:paraId="2B63655C" w14:textId="77777777" w:rsidTr="004625EA">
        <w:trPr>
          <w:trHeight w:val="438"/>
        </w:trPr>
        <w:tc>
          <w:tcPr>
            <w:tcW w:w="647" w:type="dxa"/>
            <w:shd w:val="clear" w:color="auto" w:fill="auto"/>
          </w:tcPr>
          <w:p w14:paraId="2B63655A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5B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5F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5D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5E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62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60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61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65" w14:textId="77777777" w:rsidTr="004625EA">
        <w:trPr>
          <w:trHeight w:val="438"/>
        </w:trPr>
        <w:tc>
          <w:tcPr>
            <w:tcW w:w="647" w:type="dxa"/>
            <w:shd w:val="clear" w:color="auto" w:fill="auto"/>
          </w:tcPr>
          <w:p w14:paraId="2B636563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64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68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66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67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</w:tbl>
    <w:p w14:paraId="2B636569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6A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6B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6C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6D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6E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  <w:u w:val="single"/>
        </w:rPr>
      </w:pPr>
      <w:r w:rsidRPr="00297380">
        <w:rPr>
          <w:rFonts w:ascii="Century Gothic" w:hAnsi="Century Gothic"/>
          <w:u w:val="single"/>
        </w:rPr>
        <w:t xml:space="preserve">   </w:t>
      </w:r>
    </w:p>
    <w:p w14:paraId="2B63656F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  <w:u w:val="single"/>
        </w:rPr>
      </w:pPr>
    </w:p>
    <w:p w14:paraId="2B636570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  <w:u w:val="single"/>
        </w:rPr>
      </w:pPr>
    </w:p>
    <w:p w14:paraId="2B636571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  <w:u w:val="single"/>
        </w:rPr>
      </w:pPr>
    </w:p>
    <w:p w14:paraId="2B636572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  <w:u w:val="single"/>
        </w:rPr>
      </w:pPr>
    </w:p>
    <w:p w14:paraId="2B636573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</w:rPr>
      </w:pPr>
      <w:r w:rsidRPr="00297380">
        <w:rPr>
          <w:rFonts w:ascii="Century Gothic" w:hAnsi="Century Gothic"/>
        </w:rPr>
        <w:t xml:space="preserve"> </w:t>
      </w:r>
    </w:p>
    <w:p w14:paraId="2B636574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</w:rPr>
      </w:pPr>
    </w:p>
    <w:p w14:paraId="2B636575" w14:textId="77777777" w:rsidR="000D111A" w:rsidRDefault="000D111A" w:rsidP="000D111A">
      <w:pPr>
        <w:spacing w:after="0" w:line="240" w:lineRule="auto"/>
        <w:rPr>
          <w:rFonts w:ascii="Century Gothic" w:hAnsi="Century Gothic"/>
        </w:rPr>
      </w:pPr>
    </w:p>
    <w:p w14:paraId="2B636576" w14:textId="77777777" w:rsidR="000D111A" w:rsidRDefault="000D111A" w:rsidP="000D111A">
      <w:pPr>
        <w:spacing w:after="0" w:line="240" w:lineRule="auto"/>
        <w:rPr>
          <w:rFonts w:ascii="Century Gothic" w:hAnsi="Century Gothic"/>
        </w:rPr>
      </w:pPr>
    </w:p>
    <w:p w14:paraId="2B636577" w14:textId="4FB3895A" w:rsidR="005D38A7" w:rsidRPr="00297380" w:rsidRDefault="000D111A" w:rsidP="000D111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3</w:t>
      </w:r>
      <w:r w:rsidR="005D38A7" w:rsidRPr="00297380">
        <w:rPr>
          <w:rFonts w:ascii="Century Gothic" w:hAnsi="Century Gothic"/>
        </w:rPr>
        <w:t xml:space="preserve">.  </w:t>
      </w:r>
      <w:r w:rsidRPr="000D111A">
        <w:rPr>
          <w:rFonts w:ascii="Century Gothic" w:eastAsiaTheme="minorEastAsia" w:hAnsi="Century Gothic"/>
          <w:position w:val="-14"/>
        </w:rPr>
        <w:object w:dxaOrig="1700" w:dyaOrig="440" w14:anchorId="2B636667">
          <v:shape id="_x0000_i1032" type="#_x0000_t75" style="width:84.5pt;height:22pt" o:ole="">
            <v:imagedata r:id="rId17" o:title=""/>
          </v:shape>
          <o:OLEObject Type="Embed" ProgID="Equation.DSMT4" ShapeID="_x0000_i1032" DrawAspect="Content" ObjectID="_1645948407" r:id="rId18"/>
        </w:object>
      </w:r>
      <w:r w:rsidR="005D38A7" w:rsidRPr="00297380">
        <w:rPr>
          <w:rFonts w:ascii="Century Gothic" w:eastAsiaTheme="minorEastAsia" w:hAnsi="Century Gothic"/>
        </w:rPr>
        <w:t xml:space="preserve">    Growth or Decay?</w:t>
      </w:r>
      <w:r w:rsidR="005D38A7">
        <w:rPr>
          <w:rFonts w:ascii="Century Gothic" w:eastAsiaTheme="minorEastAsia" w:hAnsi="Century Gothic"/>
        </w:rPr>
        <w:t xml:space="preserve">               </w:t>
      </w:r>
      <w:r w:rsidR="005D38A7" w:rsidRPr="00297380">
        <w:rPr>
          <w:rFonts w:ascii="Century Gothic" w:eastAsiaTheme="minorEastAsia" w:hAnsi="Century Gothic"/>
        </w:rPr>
        <w:t xml:space="preserve">        </w:t>
      </w:r>
      <w:r>
        <w:rPr>
          <w:rFonts w:ascii="Century Gothic" w:eastAsiaTheme="minorEastAsia" w:hAnsi="Century Gothic"/>
        </w:rPr>
        <w:t>4</w:t>
      </w:r>
      <w:r w:rsidR="005D38A7" w:rsidRPr="00297380">
        <w:rPr>
          <w:rFonts w:ascii="Century Gothic" w:hAnsi="Century Gothic"/>
        </w:rPr>
        <w:t xml:space="preserve">.  </w:t>
      </w:r>
      <w:r w:rsidR="00F4557C" w:rsidRPr="000D111A">
        <w:rPr>
          <w:rFonts w:ascii="Century Gothic" w:eastAsiaTheme="minorEastAsia" w:hAnsi="Century Gothic"/>
          <w:position w:val="-14"/>
        </w:rPr>
        <w:object w:dxaOrig="1860" w:dyaOrig="440" w14:anchorId="2B636668">
          <v:shape id="_x0000_i1033" type="#_x0000_t75" style="width:93pt;height:22pt" o:ole="">
            <v:imagedata r:id="rId19" o:title=""/>
          </v:shape>
          <o:OLEObject Type="Embed" ProgID="Equation.DSMT4" ShapeID="_x0000_i1033" DrawAspect="Content" ObjectID="_1645948408" r:id="rId20"/>
        </w:object>
      </w:r>
      <w:r w:rsidR="005D38A7" w:rsidRPr="00297380">
        <w:rPr>
          <w:rFonts w:ascii="Century Gothic" w:hAnsi="Century Gothic"/>
        </w:rPr>
        <w:t xml:space="preserve">   Growth or Decay? </w:t>
      </w:r>
    </w:p>
    <w:p w14:paraId="2B636578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8243" behindDoc="0" locked="0" layoutInCell="1" allowOverlap="1" wp14:anchorId="2B636669" wp14:editId="2B63666A">
                <wp:simplePos x="0" y="0"/>
                <wp:positionH relativeFrom="margin">
                  <wp:posOffset>3449364</wp:posOffset>
                </wp:positionH>
                <wp:positionV relativeFrom="paragraph">
                  <wp:posOffset>12725</wp:posOffset>
                </wp:positionV>
                <wp:extent cx="3177540" cy="2959930"/>
                <wp:effectExtent l="0" t="0" r="22860" b="0"/>
                <wp:wrapNone/>
                <wp:docPr id="207" name="Group 2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2959930"/>
                          <a:chOff x="0" y="1"/>
                          <a:chExt cx="3177766" cy="2960441"/>
                        </a:xfrm>
                      </wpg:grpSpPr>
                      <wps:wsp>
                        <wps:cNvPr id="20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9958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3668C" w14:textId="77777777" w:rsidR="005D38A7" w:rsidRPr="00E207C9" w:rsidRDefault="005D38A7" w:rsidP="005D38A7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B63668D" w14:textId="77777777" w:rsidR="005D38A7" w:rsidRDefault="005D38A7" w:rsidP="005D38A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2B6366AE">
                                  <v:shape id="_x0000_i1035" type="#_x0000_t75" style="width:111.5pt;height:32.5pt" o:ole="">
                                    <v:imagedata r:id="rId10" o:title=""/>
                                  </v:shape>
                                  <o:OLEObject Type="Embed" ProgID="Equation.DSMT4" ShapeID="_x0000_i1035" DrawAspect="Content" ObjectID="_1645948417" r:id="rId21"/>
                                </w:object>
                              </w:r>
                            </w:p>
                            <w:p w14:paraId="2B63668E" w14:textId="77777777" w:rsidR="005D38A7" w:rsidRDefault="005D38A7" w:rsidP="005D38A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B63668F" w14:textId="77777777" w:rsidR="005D38A7" w:rsidRDefault="005D38A7" w:rsidP="005D38A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9" name="Picture 209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217" y="1131642"/>
                            <a:ext cx="224282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36669" id="Group 207" o:spid="_x0000_s1032" style="position:absolute;margin-left:271.6pt;margin-top:1pt;width:250.2pt;height:233.05pt;z-index:251658243;mso-position-horizontal-relative:margin;mso-height-relative:margin" coordorigin="" coordsize="31777,296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">
                <v:shape id="Text Box 2" o:spid="_x0000_s1033" type="#_x0000_t202" style="position:absolute;width:31777;height:9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">
                  <v:textbox>
                    <w:txbxContent>
                      <w:p w14:paraId="2B63668C" w14:textId="77777777" w:rsidR="005D38A7" w:rsidRPr="00E207C9" w:rsidRDefault="005D38A7" w:rsidP="005D38A7">
                        <w:pPr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2B63668D" w14:textId="77777777" w:rsidR="005D38A7" w:rsidRDefault="005D38A7" w:rsidP="005D38A7">
                        <w:pPr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2B6366AE">
                            <v:shape id="_x0000_i1035" type="#_x0000_t75" style="width:111.5pt;height:32.5pt" o:ole="">
                              <v:imagedata r:id="rId10" o:title=""/>
                            </v:shape>
                            <o:OLEObject Type="Embed" ProgID="Equation.DSMT4" ShapeID="_x0000_i1035" DrawAspect="Content" ObjectID="_1645948417" r:id="rId22"/>
                          </w:object>
                        </w:r>
                      </w:p>
                      <w:p w14:paraId="2B63668E" w14:textId="77777777" w:rsidR="005D38A7" w:rsidRDefault="005D38A7" w:rsidP="005D38A7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B63668F" w14:textId="77777777" w:rsidR="005D38A7" w:rsidRDefault="005D38A7" w:rsidP="005D38A7"/>
                    </w:txbxContent>
                  </v:textbox>
                </v:shape>
                <v:shape id="Picture 209" o:spid="_x0000_s1034" type="#_x0000_t75" alt="graphc" style="position:absolute;left:362;top:11316;width:22428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">
                  <v:imagedata r:id="rId14" o:title="graphc"/>
                </v:shape>
                <w10:wrap anchorx="margin"/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8242" behindDoc="0" locked="0" layoutInCell="1" allowOverlap="1" wp14:anchorId="2B63666B" wp14:editId="2B63666C">
                <wp:simplePos x="0" y="0"/>
                <wp:positionH relativeFrom="margin">
                  <wp:align>left</wp:align>
                </wp:positionH>
                <wp:positionV relativeFrom="paragraph">
                  <wp:posOffset>7872</wp:posOffset>
                </wp:positionV>
                <wp:extent cx="3177540" cy="2959930"/>
                <wp:effectExtent l="0" t="0" r="22860" b="0"/>
                <wp:wrapNone/>
                <wp:docPr id="210" name="Group 2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2959930"/>
                          <a:chOff x="0" y="1"/>
                          <a:chExt cx="3177766" cy="2960441"/>
                        </a:xfrm>
                      </wpg:grpSpPr>
                      <wps:wsp>
                        <wps:cNvPr id="2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9958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36690" w14:textId="77777777" w:rsidR="005D38A7" w:rsidRPr="00E207C9" w:rsidRDefault="005D38A7" w:rsidP="005D38A7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B636691" w14:textId="77777777" w:rsidR="005D38A7" w:rsidRDefault="005D38A7" w:rsidP="005D38A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2B6366AF">
                                  <v:shape id="_x0000_i1037" type="#_x0000_t75" style="width:111.5pt;height:32.5pt" o:ole="">
                                    <v:imagedata r:id="rId10" o:title=""/>
                                  </v:shape>
                                  <o:OLEObject Type="Embed" ProgID="Equation.DSMT4" ShapeID="_x0000_i1037" DrawAspect="Content" ObjectID="_1645948418" r:id="rId23"/>
                                </w:object>
                              </w:r>
                            </w:p>
                            <w:p w14:paraId="2B636692" w14:textId="77777777" w:rsidR="005D38A7" w:rsidRDefault="005D38A7" w:rsidP="005D38A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B636693" w14:textId="77777777" w:rsidR="005D38A7" w:rsidRDefault="005D38A7" w:rsidP="005D38A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2" name="Picture 212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217" y="1131642"/>
                            <a:ext cx="224282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3666B" id="Group 210" o:spid="_x0000_s1035" style="position:absolute;margin-left:0;margin-top:.6pt;width:250.2pt;height:233.05pt;z-index:251658242;mso-position-horizontal:left;mso-position-horizontal-relative:margin;mso-height-relative:margin" coordorigin="" coordsize="31777,296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">
                <v:shape id="Text Box 2" o:spid="_x0000_s1036" type="#_x0000_t202" style="position:absolute;width:31777;height:9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">
                  <v:textbox>
                    <w:txbxContent>
                      <w:p w14:paraId="2B636690" w14:textId="77777777" w:rsidR="005D38A7" w:rsidRPr="00E207C9" w:rsidRDefault="005D38A7" w:rsidP="005D38A7">
                        <w:pPr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2B636691" w14:textId="77777777" w:rsidR="005D38A7" w:rsidRDefault="005D38A7" w:rsidP="005D38A7">
                        <w:pPr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2B6366AF">
                            <v:shape id="_x0000_i1037" type="#_x0000_t75" style="width:111.5pt;height:32.5pt" o:ole="">
                              <v:imagedata r:id="rId10" o:title=""/>
                            </v:shape>
                            <o:OLEObject Type="Embed" ProgID="Equation.DSMT4" ShapeID="_x0000_i1037" DrawAspect="Content" ObjectID="_1645948418" r:id="rId24"/>
                          </w:object>
                        </w:r>
                      </w:p>
                      <w:p w14:paraId="2B636692" w14:textId="77777777" w:rsidR="005D38A7" w:rsidRDefault="005D38A7" w:rsidP="005D38A7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B636693" w14:textId="77777777" w:rsidR="005D38A7" w:rsidRDefault="005D38A7" w:rsidP="005D38A7"/>
                    </w:txbxContent>
                  </v:textbox>
                </v:shape>
                <v:shape id="Picture 212" o:spid="_x0000_s1037" type="#_x0000_t75" alt="graphc" style="position:absolute;left:362;top:11316;width:22428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">
                  <v:imagedata r:id="rId14" o:title="graphc"/>
                </v:shape>
                <w10:wrap anchorx="margin"/>
              </v:group>
            </w:pict>
          </mc:Fallback>
        </mc:AlternateContent>
      </w:r>
    </w:p>
    <w:p w14:paraId="2B636579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7A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7B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7C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7D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tbl>
      <w:tblPr>
        <w:tblStyle w:val="TableGrid"/>
        <w:tblpPr w:leftFromText="180" w:rightFromText="180" w:vertAnchor="text" w:horzAnchor="margin" w:tblpXSpec="right" w:tblpY="92"/>
        <w:tblW w:w="0" w:type="auto"/>
        <w:tblLook w:val="01E0" w:firstRow="1" w:lastRow="1" w:firstColumn="1" w:lastColumn="1" w:noHBand="0" w:noVBand="0"/>
      </w:tblPr>
      <w:tblGrid>
        <w:gridCol w:w="647"/>
        <w:gridCol w:w="689"/>
      </w:tblGrid>
      <w:tr w:rsidR="005D38A7" w:rsidRPr="006E5D82" w14:paraId="2B636580" w14:textId="77777777" w:rsidTr="004625EA">
        <w:trPr>
          <w:trHeight w:val="473"/>
        </w:trPr>
        <w:tc>
          <w:tcPr>
            <w:tcW w:w="647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7E" w14:textId="77777777" w:rsidR="005D38A7" w:rsidRPr="00B80E5F" w:rsidRDefault="005D38A7" w:rsidP="000D111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689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7F" w14:textId="129C6206" w:rsidR="005D38A7" w:rsidRPr="00B80E5F" w:rsidRDefault="00F4557C" w:rsidP="000D111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oMath>
            </m:oMathPara>
          </w:p>
        </w:tc>
      </w:tr>
      <w:tr w:rsidR="005D38A7" w:rsidRPr="006E5D82" w14:paraId="2B636583" w14:textId="77777777" w:rsidTr="004625EA">
        <w:trPr>
          <w:trHeight w:val="397"/>
        </w:trPr>
        <w:tc>
          <w:tcPr>
            <w:tcW w:w="647" w:type="dxa"/>
            <w:shd w:val="clear" w:color="auto" w:fill="auto"/>
          </w:tcPr>
          <w:p w14:paraId="2B636581" w14:textId="77777777" w:rsidR="005D38A7" w:rsidRPr="00B80E5F" w:rsidRDefault="005D38A7" w:rsidP="000D111A">
            <w:pPr>
              <w:jc w:val="center"/>
            </w:pPr>
          </w:p>
        </w:tc>
        <w:tc>
          <w:tcPr>
            <w:tcW w:w="689" w:type="dxa"/>
            <w:shd w:val="clear" w:color="auto" w:fill="auto"/>
          </w:tcPr>
          <w:p w14:paraId="2B636582" w14:textId="77777777" w:rsidR="005D38A7" w:rsidRPr="00B80E5F" w:rsidRDefault="005D38A7" w:rsidP="000D111A">
            <w:pPr>
              <w:jc w:val="center"/>
            </w:pPr>
          </w:p>
        </w:tc>
      </w:tr>
      <w:tr w:rsidR="005D38A7" w:rsidRPr="006E5D82" w14:paraId="2B636586" w14:textId="77777777" w:rsidTr="004625EA">
        <w:trPr>
          <w:trHeight w:val="438"/>
        </w:trPr>
        <w:tc>
          <w:tcPr>
            <w:tcW w:w="647" w:type="dxa"/>
            <w:shd w:val="clear" w:color="auto" w:fill="auto"/>
          </w:tcPr>
          <w:p w14:paraId="2B636584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85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89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87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88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8C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8A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8B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8F" w14:textId="77777777" w:rsidTr="004625EA">
        <w:trPr>
          <w:trHeight w:val="438"/>
        </w:trPr>
        <w:tc>
          <w:tcPr>
            <w:tcW w:w="647" w:type="dxa"/>
            <w:shd w:val="clear" w:color="auto" w:fill="auto"/>
          </w:tcPr>
          <w:p w14:paraId="2B63658D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8E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92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90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91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4421" w:tblpY="121"/>
        <w:tblW w:w="0" w:type="auto"/>
        <w:tblLook w:val="01E0" w:firstRow="1" w:lastRow="1" w:firstColumn="1" w:lastColumn="1" w:noHBand="0" w:noVBand="0"/>
      </w:tblPr>
      <w:tblGrid>
        <w:gridCol w:w="647"/>
        <w:gridCol w:w="689"/>
      </w:tblGrid>
      <w:tr w:rsidR="005D38A7" w:rsidRPr="006E5D82" w14:paraId="2B636595" w14:textId="77777777" w:rsidTr="004625EA">
        <w:trPr>
          <w:trHeight w:val="473"/>
        </w:trPr>
        <w:tc>
          <w:tcPr>
            <w:tcW w:w="647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93" w14:textId="77777777" w:rsidR="005D38A7" w:rsidRPr="00B80E5F" w:rsidRDefault="005D38A7" w:rsidP="000D111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689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94" w14:textId="33CF4224" w:rsidR="005D38A7" w:rsidRPr="00B80E5F" w:rsidRDefault="00F4557C" w:rsidP="00F4557C">
            <w:pPr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oMath>
            </m:oMathPara>
          </w:p>
        </w:tc>
      </w:tr>
      <w:tr w:rsidR="005D38A7" w:rsidRPr="006E5D82" w14:paraId="2B636598" w14:textId="77777777" w:rsidTr="004625EA">
        <w:trPr>
          <w:trHeight w:val="397"/>
        </w:trPr>
        <w:tc>
          <w:tcPr>
            <w:tcW w:w="647" w:type="dxa"/>
            <w:shd w:val="clear" w:color="auto" w:fill="auto"/>
          </w:tcPr>
          <w:p w14:paraId="2B636596" w14:textId="77777777" w:rsidR="005D38A7" w:rsidRPr="00B80E5F" w:rsidRDefault="005D38A7" w:rsidP="000D111A">
            <w:pPr>
              <w:jc w:val="center"/>
            </w:pPr>
          </w:p>
        </w:tc>
        <w:tc>
          <w:tcPr>
            <w:tcW w:w="689" w:type="dxa"/>
            <w:shd w:val="clear" w:color="auto" w:fill="auto"/>
          </w:tcPr>
          <w:p w14:paraId="2B636597" w14:textId="77777777" w:rsidR="005D38A7" w:rsidRPr="00B80E5F" w:rsidRDefault="005D38A7" w:rsidP="000D111A">
            <w:pPr>
              <w:jc w:val="center"/>
            </w:pPr>
          </w:p>
        </w:tc>
      </w:tr>
      <w:tr w:rsidR="005D38A7" w:rsidRPr="006E5D82" w14:paraId="2B63659B" w14:textId="77777777" w:rsidTr="004625EA">
        <w:trPr>
          <w:trHeight w:val="438"/>
        </w:trPr>
        <w:tc>
          <w:tcPr>
            <w:tcW w:w="647" w:type="dxa"/>
            <w:shd w:val="clear" w:color="auto" w:fill="auto"/>
          </w:tcPr>
          <w:p w14:paraId="2B636599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9A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9E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9C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9D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A1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9F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A0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A4" w14:textId="77777777" w:rsidTr="004625EA">
        <w:trPr>
          <w:trHeight w:val="438"/>
        </w:trPr>
        <w:tc>
          <w:tcPr>
            <w:tcW w:w="647" w:type="dxa"/>
            <w:shd w:val="clear" w:color="auto" w:fill="auto"/>
          </w:tcPr>
          <w:p w14:paraId="2B6365A2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A3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  <w:tr w:rsidR="005D38A7" w:rsidRPr="006E5D82" w14:paraId="2B6365A7" w14:textId="77777777" w:rsidTr="004625EA">
        <w:trPr>
          <w:trHeight w:val="417"/>
        </w:trPr>
        <w:tc>
          <w:tcPr>
            <w:tcW w:w="647" w:type="dxa"/>
            <w:shd w:val="clear" w:color="auto" w:fill="auto"/>
          </w:tcPr>
          <w:p w14:paraId="2B6365A5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689" w:type="dxa"/>
            <w:shd w:val="clear" w:color="auto" w:fill="auto"/>
          </w:tcPr>
          <w:p w14:paraId="2B6365A6" w14:textId="77777777" w:rsidR="005D38A7" w:rsidRPr="006E5D82" w:rsidRDefault="005D38A7" w:rsidP="000D111A">
            <w:pPr>
              <w:rPr>
                <w:rFonts w:ascii="Century Gothic" w:hAnsi="Century Gothic"/>
                <w:b/>
              </w:rPr>
            </w:pPr>
          </w:p>
        </w:tc>
      </w:tr>
    </w:tbl>
    <w:p w14:paraId="2B6365A8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A9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AA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AB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AC" w14:textId="77777777" w:rsidR="005D38A7" w:rsidRPr="00297380" w:rsidRDefault="005D38A7" w:rsidP="000D111A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AD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  <w:u w:val="single"/>
        </w:rPr>
      </w:pPr>
      <w:r w:rsidRPr="00297380">
        <w:rPr>
          <w:rFonts w:ascii="Century Gothic" w:hAnsi="Century Gothic"/>
          <w:u w:val="single"/>
        </w:rPr>
        <w:t xml:space="preserve">   </w:t>
      </w:r>
    </w:p>
    <w:p w14:paraId="2B6365AE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  <w:u w:val="single"/>
        </w:rPr>
      </w:pPr>
    </w:p>
    <w:p w14:paraId="2B6365AF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  <w:u w:val="single"/>
        </w:rPr>
      </w:pPr>
    </w:p>
    <w:p w14:paraId="2B6365B0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  <w:u w:val="single"/>
        </w:rPr>
      </w:pPr>
    </w:p>
    <w:p w14:paraId="2B6365B1" w14:textId="77777777" w:rsidR="005D38A7" w:rsidRPr="00297380" w:rsidRDefault="005D38A7" w:rsidP="000D111A">
      <w:pPr>
        <w:spacing w:after="0" w:line="240" w:lineRule="auto"/>
        <w:rPr>
          <w:rFonts w:ascii="Century Gothic" w:hAnsi="Century Gothic"/>
          <w:u w:val="single"/>
        </w:rPr>
      </w:pPr>
    </w:p>
    <w:p w14:paraId="2B6365B2" w14:textId="77777777" w:rsidR="005D38A7" w:rsidRDefault="005D38A7" w:rsidP="000D111A">
      <w:pPr>
        <w:spacing w:after="0" w:line="240" w:lineRule="auto"/>
        <w:rPr>
          <w:rFonts w:ascii="Century Gothic" w:hAnsi="Century Gothic"/>
        </w:rPr>
      </w:pPr>
    </w:p>
    <w:p w14:paraId="2B6365B3" w14:textId="77777777" w:rsidR="005D38A7" w:rsidRDefault="005D38A7" w:rsidP="000D111A">
      <w:pPr>
        <w:spacing w:after="0" w:line="240" w:lineRule="auto"/>
        <w:rPr>
          <w:rFonts w:ascii="Century Gothic" w:hAnsi="Century Gothic"/>
        </w:rPr>
      </w:pPr>
    </w:p>
    <w:p w14:paraId="2B6365B4" w14:textId="77777777" w:rsidR="005D38A7" w:rsidRDefault="005D38A7" w:rsidP="000D111A">
      <w:pPr>
        <w:spacing w:after="0" w:line="240" w:lineRule="auto"/>
        <w:rPr>
          <w:rFonts w:ascii="Century Gothic" w:hAnsi="Century Gothic"/>
        </w:rPr>
      </w:pPr>
    </w:p>
    <w:p w14:paraId="2B6365B5" w14:textId="77777777" w:rsidR="005D38A7" w:rsidRDefault="005D38A7" w:rsidP="000D111A">
      <w:pPr>
        <w:spacing w:after="0" w:line="240" w:lineRule="auto"/>
        <w:rPr>
          <w:rFonts w:ascii="Century Gothic" w:hAnsi="Century Gothic"/>
        </w:rPr>
      </w:pPr>
    </w:p>
    <w:p w14:paraId="2B6365B6" w14:textId="77777777" w:rsidR="005D38A7" w:rsidRDefault="005D38A7" w:rsidP="000D111A">
      <w:pPr>
        <w:spacing w:after="0" w:line="240" w:lineRule="auto"/>
        <w:rPr>
          <w:rFonts w:ascii="Century Gothic" w:hAnsi="Century Gothic"/>
        </w:rPr>
      </w:pPr>
    </w:p>
    <w:p w14:paraId="2B6365B7" w14:textId="77777777" w:rsidR="005D38A7" w:rsidRDefault="005D38A7" w:rsidP="000D111A">
      <w:pPr>
        <w:spacing w:after="0" w:line="240" w:lineRule="auto"/>
        <w:rPr>
          <w:rFonts w:ascii="Century Gothic" w:hAnsi="Century Gothic"/>
        </w:rPr>
      </w:pPr>
    </w:p>
    <w:p w14:paraId="2B6365B8" w14:textId="77777777" w:rsidR="005D38A7" w:rsidRDefault="005D38A7" w:rsidP="000D111A">
      <w:pPr>
        <w:spacing w:after="0" w:line="240" w:lineRule="auto"/>
        <w:rPr>
          <w:rFonts w:ascii="Century Gothic" w:hAnsi="Century Gothic"/>
        </w:rPr>
      </w:pPr>
    </w:p>
    <w:p w14:paraId="2B6365B9" w14:textId="73067D4A" w:rsidR="007E3F37" w:rsidRPr="00297380" w:rsidRDefault="000D111A" w:rsidP="007E3F37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5</w:t>
      </w:r>
      <w:r w:rsidR="005A2397" w:rsidRPr="005D38A7">
        <w:rPr>
          <w:rFonts w:ascii="Century Gothic" w:hAnsi="Century Gothic"/>
        </w:rPr>
        <w:t>.</w:t>
      </w:r>
      <w:r w:rsidR="00603FE5" w:rsidRPr="005D38A7">
        <w:rPr>
          <w:rFonts w:ascii="Century Gothic" w:hAnsi="Century Gothic"/>
        </w:rPr>
        <w:t xml:space="preserve">  </w:t>
      </w:r>
      <w:r w:rsidR="00535C09" w:rsidRPr="005D38A7">
        <w:rPr>
          <w:rFonts w:ascii="Century Gothic" w:hAnsi="Century Gothic"/>
        </w:rPr>
        <w:t xml:space="preserve"> </w:t>
      </w:r>
      <w:r w:rsidR="001B691B" w:rsidRPr="005D38A7">
        <w:rPr>
          <w:rFonts w:ascii="Century Gothic" w:hAnsi="Century Gothic"/>
          <w:position w:val="-28"/>
        </w:rPr>
        <w:object w:dxaOrig="1780" w:dyaOrig="740" w14:anchorId="2B63666D">
          <v:shape id="_x0000_i1038" type="#_x0000_t75" style="width:89.5pt;height:37.5pt" o:ole="">
            <v:imagedata r:id="rId25" o:title=""/>
          </v:shape>
          <o:OLEObject Type="Embed" ProgID="Equation.DSMT4" ShapeID="_x0000_i1038" DrawAspect="Content" ObjectID="_1645948409" r:id="rId26"/>
        </w:object>
      </w:r>
      <w:r w:rsidR="00FD1D8C" w:rsidRPr="005D38A7">
        <w:rPr>
          <w:rFonts w:ascii="Century Gothic" w:hAnsi="Century Gothic"/>
        </w:rPr>
        <w:t xml:space="preserve">     </w:t>
      </w:r>
      <w:r w:rsidR="00603FE5" w:rsidRPr="005D38A7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6</w:t>
      </w:r>
      <w:r w:rsidR="007F313A" w:rsidRPr="005D38A7">
        <w:rPr>
          <w:rFonts w:ascii="Century Gothic" w:hAnsi="Century Gothic"/>
        </w:rPr>
        <w:t xml:space="preserve">.    </w:t>
      </w:r>
      <w:r w:rsidR="004B5F29" w:rsidRPr="007E3F37">
        <w:rPr>
          <w:rFonts w:ascii="Century Gothic" w:hAnsi="Century Gothic"/>
          <w:position w:val="-14"/>
        </w:rPr>
        <w:object w:dxaOrig="1320" w:dyaOrig="440" w14:anchorId="2B63666E">
          <v:shape id="_x0000_i1039" type="#_x0000_t75" style="width:66.5pt;height:22.5pt" o:ole="">
            <v:imagedata r:id="rId27" o:title=""/>
          </v:shape>
          <o:OLEObject Type="Embed" ProgID="Equation.DSMT4" ShapeID="_x0000_i1039" DrawAspect="Content" ObjectID="_1645948410" r:id="rId28"/>
        </w:object>
      </w:r>
      <w:r w:rsidR="00B666DE" w:rsidRPr="005D38A7">
        <w:rPr>
          <w:rFonts w:ascii="Century Gothic" w:hAnsi="Century Gothic"/>
        </w:rPr>
        <w:t xml:space="preserve">      </w:t>
      </w:r>
      <w:r w:rsidR="007F313A" w:rsidRPr="005D38A7">
        <w:rPr>
          <w:rFonts w:ascii="Century Gothic" w:hAnsi="Century Gothic"/>
        </w:rPr>
        <w:t xml:space="preserve"> </w:t>
      </w:r>
    </w:p>
    <w:p w14:paraId="2B6365BA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8245" behindDoc="0" locked="0" layoutInCell="1" allowOverlap="1" wp14:anchorId="2B63666F" wp14:editId="2B636670">
                <wp:simplePos x="0" y="0"/>
                <wp:positionH relativeFrom="margin">
                  <wp:posOffset>3481673</wp:posOffset>
                </wp:positionH>
                <wp:positionV relativeFrom="paragraph">
                  <wp:posOffset>5766</wp:posOffset>
                </wp:positionV>
                <wp:extent cx="3177540" cy="2494483"/>
                <wp:effectExtent l="0" t="0" r="22860" b="1270"/>
                <wp:wrapNone/>
                <wp:docPr id="237" name="Group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2494483"/>
                          <a:chOff x="0" y="1"/>
                          <a:chExt cx="3177766" cy="2494914"/>
                        </a:xfrm>
                      </wpg:grpSpPr>
                      <wps:wsp>
                        <wps:cNvPr id="2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7609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36694" w14:textId="77777777" w:rsidR="007E3F37" w:rsidRPr="00E207C9" w:rsidRDefault="007E3F37" w:rsidP="007E3F37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B636695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2B6366B0">
                                  <v:shape id="_x0000_i1041" type="#_x0000_t75" style="width:111.5pt;height:32.5pt" o:ole="">
                                    <v:imagedata r:id="rId10" o:title=""/>
                                  </v:shape>
                                  <o:OLEObject Type="Embed" ProgID="Equation.DSMT4" ShapeID="_x0000_i1041" DrawAspect="Content" ObjectID="_1645948419" r:id="rId29"/>
                                </w:object>
                              </w:r>
                            </w:p>
                            <w:p w14:paraId="2B636696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B636697" w14:textId="77777777" w:rsidR="007E3F37" w:rsidRDefault="007E3F37" w:rsidP="007E3F3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39" name="Picture 239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8998" y="846295"/>
                            <a:ext cx="2140038" cy="1648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3666F" id="Group 237" o:spid="_x0000_s1038" style="position:absolute;margin-left:274.15pt;margin-top:.45pt;width:250.2pt;height:196.4pt;z-index:251658245;mso-position-horizontal-relative:margin;mso-height-relative:margin" coordorigin="" coordsize="31777,249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">
                <v:shape id="Text Box 2" o:spid="_x0000_s1039" type="#_x0000_t202" style="position:absolute;width:31777;height:7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">
                  <v:textbox>
                    <w:txbxContent>
                      <w:p w14:paraId="2B636694" w14:textId="77777777" w:rsidR="007E3F37" w:rsidRPr="00E207C9" w:rsidRDefault="007E3F37" w:rsidP="007E3F37">
                        <w:pPr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2B636695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2B6366B0">
                            <v:shape id="_x0000_i1041" type="#_x0000_t75" style="width:111.5pt;height:32.5pt" o:ole="">
                              <v:imagedata r:id="rId10" o:title=""/>
                            </v:shape>
                            <o:OLEObject Type="Embed" ProgID="Equation.DSMT4" ShapeID="_x0000_i1041" DrawAspect="Content" ObjectID="_1645948419" r:id="rId30"/>
                          </w:object>
                        </w:r>
                      </w:p>
                      <w:p w14:paraId="2B636696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B636697" w14:textId="77777777" w:rsidR="007E3F37" w:rsidRDefault="007E3F37" w:rsidP="007E3F37"/>
                    </w:txbxContent>
                  </v:textbox>
                </v:shape>
                <v:shape id="Picture 239" o:spid="_x0000_s1040" type="#_x0000_t75" alt="graphc" style="position:absolute;left:1389;top:8462;width:21401;height:16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">
                  <v:imagedata r:id="rId14" o:title="graphc"/>
                </v:shape>
                <w10:wrap anchorx="margin"/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8244" behindDoc="0" locked="0" layoutInCell="1" allowOverlap="1" wp14:anchorId="2B636671" wp14:editId="2B636672">
                <wp:simplePos x="0" y="0"/>
                <wp:positionH relativeFrom="margin">
                  <wp:align>left</wp:align>
                </wp:positionH>
                <wp:positionV relativeFrom="paragraph">
                  <wp:posOffset>7872</wp:posOffset>
                </wp:positionV>
                <wp:extent cx="3177540" cy="2494483"/>
                <wp:effectExtent l="0" t="0" r="22860" b="1270"/>
                <wp:wrapNone/>
                <wp:docPr id="216" name="Group 2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2494483"/>
                          <a:chOff x="0" y="1"/>
                          <a:chExt cx="3177766" cy="2494914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7609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36698" w14:textId="77777777" w:rsidR="007E3F37" w:rsidRPr="00E207C9" w:rsidRDefault="007E3F37" w:rsidP="007E3F37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B636699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2B6366B1">
                                  <v:shape id="_x0000_i1043" type="#_x0000_t75" style="width:111.5pt;height:32.5pt" o:ole="">
                                    <v:imagedata r:id="rId10" o:title=""/>
                                  </v:shape>
                                  <o:OLEObject Type="Embed" ProgID="Equation.DSMT4" ShapeID="_x0000_i1043" DrawAspect="Content" ObjectID="_1645948420" r:id="rId31"/>
                                </w:object>
                              </w:r>
                            </w:p>
                            <w:p w14:paraId="2B63669A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B63669B" w14:textId="77777777" w:rsidR="007E3F37" w:rsidRDefault="007E3F37" w:rsidP="007E3F3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8" name="Picture 218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8998" y="846295"/>
                            <a:ext cx="2140038" cy="1648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36671" id="Group 216" o:spid="_x0000_s1041" style="position:absolute;margin-left:0;margin-top:.6pt;width:250.2pt;height:196.4pt;z-index:251658244;mso-position-horizontal:left;mso-position-horizontal-relative:margin;mso-height-relative:margin" coordorigin="" coordsize="31777,249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">
                <v:shape id="Text Box 2" o:spid="_x0000_s1042" type="#_x0000_t202" style="position:absolute;width:31777;height:7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">
                  <v:textbox>
                    <w:txbxContent>
                      <w:p w14:paraId="2B636698" w14:textId="77777777" w:rsidR="007E3F37" w:rsidRPr="00E207C9" w:rsidRDefault="007E3F37" w:rsidP="007E3F37">
                        <w:pPr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2B636699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2B6366B1">
                            <v:shape id="_x0000_i1043" type="#_x0000_t75" style="width:111.5pt;height:32.5pt" o:ole="">
                              <v:imagedata r:id="rId10" o:title=""/>
                            </v:shape>
                            <o:OLEObject Type="Embed" ProgID="Equation.DSMT4" ShapeID="_x0000_i1043" DrawAspect="Content" ObjectID="_1645948420" r:id="rId32"/>
                          </w:object>
                        </w:r>
                      </w:p>
                      <w:p w14:paraId="2B63669A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B63669B" w14:textId="77777777" w:rsidR="007E3F37" w:rsidRDefault="007E3F37" w:rsidP="007E3F37"/>
                    </w:txbxContent>
                  </v:textbox>
                </v:shape>
                <v:shape id="Picture 218" o:spid="_x0000_s1043" type="#_x0000_t75" alt="graphc" style="position:absolute;left:1389;top:8462;width:21401;height:16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">
                  <v:imagedata r:id="rId14" o:title="graphc"/>
                </v:shape>
                <w10:wrap anchorx="margin"/>
              </v:group>
            </w:pict>
          </mc:Fallback>
        </mc:AlternateContent>
      </w:r>
    </w:p>
    <w:p w14:paraId="2B6365BB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BC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BD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BE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tbl>
      <w:tblPr>
        <w:tblStyle w:val="TableGrid"/>
        <w:tblpPr w:leftFromText="180" w:rightFromText="180" w:vertAnchor="text" w:horzAnchor="page" w:tblpX="4448" w:tblpY="-6"/>
        <w:tblW w:w="0" w:type="auto"/>
        <w:tblLook w:val="01E0" w:firstRow="1" w:lastRow="1" w:firstColumn="1" w:lastColumn="1" w:noHBand="0" w:noVBand="0"/>
      </w:tblPr>
      <w:tblGrid>
        <w:gridCol w:w="696"/>
        <w:gridCol w:w="740"/>
      </w:tblGrid>
      <w:tr w:rsidR="007E3F37" w:rsidRPr="006E5D82" w14:paraId="2B6365C1" w14:textId="77777777" w:rsidTr="007E3F37">
        <w:trPr>
          <w:trHeight w:val="402"/>
        </w:trPr>
        <w:tc>
          <w:tcPr>
            <w:tcW w:w="696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BF" w14:textId="77777777" w:rsidR="007E3F37" w:rsidRPr="00B80E5F" w:rsidRDefault="007E3F37" w:rsidP="007E3F37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740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C0" w14:textId="645C3526" w:rsidR="007E3F37" w:rsidRPr="00B80E5F" w:rsidRDefault="001B691B" w:rsidP="007E3F37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oMath>
            </m:oMathPara>
          </w:p>
        </w:tc>
      </w:tr>
      <w:tr w:rsidR="007E3F37" w:rsidRPr="006E5D82" w14:paraId="2B6365C4" w14:textId="77777777" w:rsidTr="007E3F37">
        <w:trPr>
          <w:trHeight w:val="338"/>
        </w:trPr>
        <w:tc>
          <w:tcPr>
            <w:tcW w:w="696" w:type="dxa"/>
            <w:shd w:val="clear" w:color="auto" w:fill="auto"/>
          </w:tcPr>
          <w:p w14:paraId="2B6365C2" w14:textId="77777777" w:rsidR="007E3F37" w:rsidRPr="00B80E5F" w:rsidRDefault="007E3F37" w:rsidP="007E3F37">
            <w:pPr>
              <w:jc w:val="center"/>
            </w:pPr>
          </w:p>
        </w:tc>
        <w:tc>
          <w:tcPr>
            <w:tcW w:w="740" w:type="dxa"/>
            <w:shd w:val="clear" w:color="auto" w:fill="auto"/>
          </w:tcPr>
          <w:p w14:paraId="2B6365C3" w14:textId="77777777" w:rsidR="007E3F37" w:rsidRPr="00B80E5F" w:rsidRDefault="007E3F37" w:rsidP="007E3F37">
            <w:pPr>
              <w:jc w:val="center"/>
            </w:pPr>
          </w:p>
        </w:tc>
      </w:tr>
      <w:tr w:rsidR="007E3F37" w:rsidRPr="006E5D82" w14:paraId="2B6365C7" w14:textId="77777777" w:rsidTr="007E3F37">
        <w:trPr>
          <w:trHeight w:val="372"/>
        </w:trPr>
        <w:tc>
          <w:tcPr>
            <w:tcW w:w="696" w:type="dxa"/>
            <w:shd w:val="clear" w:color="auto" w:fill="auto"/>
          </w:tcPr>
          <w:p w14:paraId="2B6365C5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5C6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5CA" w14:textId="77777777" w:rsidTr="007E3F37">
        <w:trPr>
          <w:trHeight w:val="355"/>
        </w:trPr>
        <w:tc>
          <w:tcPr>
            <w:tcW w:w="696" w:type="dxa"/>
            <w:shd w:val="clear" w:color="auto" w:fill="auto"/>
          </w:tcPr>
          <w:p w14:paraId="2B6365C8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5C9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5CD" w14:textId="77777777" w:rsidTr="007E3F37">
        <w:trPr>
          <w:trHeight w:val="355"/>
        </w:trPr>
        <w:tc>
          <w:tcPr>
            <w:tcW w:w="696" w:type="dxa"/>
            <w:shd w:val="clear" w:color="auto" w:fill="auto"/>
          </w:tcPr>
          <w:p w14:paraId="2B6365CB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5CC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5D0" w14:textId="77777777" w:rsidTr="007E3F37">
        <w:trPr>
          <w:trHeight w:val="372"/>
        </w:trPr>
        <w:tc>
          <w:tcPr>
            <w:tcW w:w="696" w:type="dxa"/>
            <w:shd w:val="clear" w:color="auto" w:fill="auto"/>
          </w:tcPr>
          <w:p w14:paraId="2B6365CE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5CF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5D3" w14:textId="77777777" w:rsidTr="007E3F37">
        <w:trPr>
          <w:trHeight w:val="355"/>
        </w:trPr>
        <w:tc>
          <w:tcPr>
            <w:tcW w:w="696" w:type="dxa"/>
            <w:shd w:val="clear" w:color="auto" w:fill="auto"/>
          </w:tcPr>
          <w:p w14:paraId="2B6365D1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5D2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right" w:tblpY="-27"/>
        <w:tblW w:w="0" w:type="auto"/>
        <w:tblLook w:val="01E0" w:firstRow="1" w:lastRow="1" w:firstColumn="1" w:lastColumn="1" w:noHBand="0" w:noVBand="0"/>
      </w:tblPr>
      <w:tblGrid>
        <w:gridCol w:w="663"/>
        <w:gridCol w:w="705"/>
      </w:tblGrid>
      <w:tr w:rsidR="007E3F37" w:rsidRPr="006E5D82" w14:paraId="2B6365D6" w14:textId="77777777" w:rsidTr="007E3F37">
        <w:trPr>
          <w:trHeight w:val="400"/>
        </w:trPr>
        <w:tc>
          <w:tcPr>
            <w:tcW w:w="663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D4" w14:textId="77777777" w:rsidR="007E3F37" w:rsidRPr="00B80E5F" w:rsidRDefault="007E3F37" w:rsidP="007E3F37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705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D5" w14:textId="77777777" w:rsidR="007E3F37" w:rsidRPr="00B80E5F" w:rsidRDefault="007E3F37" w:rsidP="007E3F37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</w:tr>
      <w:tr w:rsidR="007E3F37" w:rsidRPr="006E5D82" w14:paraId="2B6365D9" w14:textId="77777777" w:rsidTr="007E3F37">
        <w:trPr>
          <w:trHeight w:val="335"/>
        </w:trPr>
        <w:tc>
          <w:tcPr>
            <w:tcW w:w="663" w:type="dxa"/>
            <w:shd w:val="clear" w:color="auto" w:fill="auto"/>
          </w:tcPr>
          <w:p w14:paraId="2B6365D7" w14:textId="77777777" w:rsidR="007E3F37" w:rsidRPr="00B80E5F" w:rsidRDefault="007E3F37" w:rsidP="007E3F37">
            <w:pPr>
              <w:jc w:val="center"/>
            </w:pPr>
          </w:p>
        </w:tc>
        <w:tc>
          <w:tcPr>
            <w:tcW w:w="705" w:type="dxa"/>
            <w:shd w:val="clear" w:color="auto" w:fill="auto"/>
          </w:tcPr>
          <w:p w14:paraId="2B6365D8" w14:textId="77777777" w:rsidR="007E3F37" w:rsidRPr="00B80E5F" w:rsidRDefault="007E3F37" w:rsidP="007E3F37">
            <w:pPr>
              <w:jc w:val="center"/>
            </w:pPr>
          </w:p>
        </w:tc>
      </w:tr>
      <w:tr w:rsidR="007E3F37" w:rsidRPr="006E5D82" w14:paraId="2B6365DC" w14:textId="77777777" w:rsidTr="007E3F37">
        <w:trPr>
          <w:trHeight w:val="370"/>
        </w:trPr>
        <w:tc>
          <w:tcPr>
            <w:tcW w:w="663" w:type="dxa"/>
            <w:shd w:val="clear" w:color="auto" w:fill="auto"/>
          </w:tcPr>
          <w:p w14:paraId="2B6365DA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5DB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5DF" w14:textId="77777777" w:rsidTr="007E3F37">
        <w:trPr>
          <w:trHeight w:val="352"/>
        </w:trPr>
        <w:tc>
          <w:tcPr>
            <w:tcW w:w="663" w:type="dxa"/>
            <w:shd w:val="clear" w:color="auto" w:fill="auto"/>
          </w:tcPr>
          <w:p w14:paraId="2B6365DD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5DE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5E2" w14:textId="77777777" w:rsidTr="007E3F37">
        <w:trPr>
          <w:trHeight w:val="352"/>
        </w:trPr>
        <w:tc>
          <w:tcPr>
            <w:tcW w:w="663" w:type="dxa"/>
            <w:shd w:val="clear" w:color="auto" w:fill="auto"/>
          </w:tcPr>
          <w:p w14:paraId="2B6365E0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5E1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5E5" w14:textId="77777777" w:rsidTr="007E3F37">
        <w:trPr>
          <w:trHeight w:val="370"/>
        </w:trPr>
        <w:tc>
          <w:tcPr>
            <w:tcW w:w="663" w:type="dxa"/>
            <w:shd w:val="clear" w:color="auto" w:fill="auto"/>
          </w:tcPr>
          <w:p w14:paraId="2B6365E3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5E4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5E8" w14:textId="77777777" w:rsidTr="007E3F37">
        <w:trPr>
          <w:trHeight w:val="352"/>
        </w:trPr>
        <w:tc>
          <w:tcPr>
            <w:tcW w:w="663" w:type="dxa"/>
            <w:shd w:val="clear" w:color="auto" w:fill="auto"/>
          </w:tcPr>
          <w:p w14:paraId="2B6365E6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5E7" w14:textId="77777777" w:rsidR="007E3F37" w:rsidRPr="006E5D82" w:rsidRDefault="007E3F37" w:rsidP="007E3F37">
            <w:pPr>
              <w:rPr>
                <w:rFonts w:ascii="Century Gothic" w:hAnsi="Century Gothic"/>
                <w:b/>
              </w:rPr>
            </w:pPr>
          </w:p>
        </w:tc>
      </w:tr>
    </w:tbl>
    <w:p w14:paraId="2B6365E9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EA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EB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EC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ED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EE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EF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  <w:u w:val="single"/>
        </w:rPr>
      </w:pPr>
      <w:r w:rsidRPr="00297380">
        <w:rPr>
          <w:rFonts w:ascii="Century Gothic" w:hAnsi="Century Gothic"/>
          <w:u w:val="single"/>
        </w:rPr>
        <w:t xml:space="preserve">   </w:t>
      </w:r>
    </w:p>
    <w:p w14:paraId="2B6365F0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  <w:u w:val="single"/>
        </w:rPr>
      </w:pPr>
    </w:p>
    <w:p w14:paraId="2B6365F1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  <w:u w:val="single"/>
        </w:rPr>
      </w:pPr>
    </w:p>
    <w:p w14:paraId="2B6365F2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  <w:u w:val="single"/>
        </w:rPr>
      </w:pPr>
    </w:p>
    <w:p w14:paraId="2B6365F3" w14:textId="46252381" w:rsidR="007E3F37" w:rsidRPr="00297380" w:rsidRDefault="000D111A" w:rsidP="007E3F37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7</w:t>
      </w:r>
      <w:r w:rsidR="007F313A" w:rsidRPr="005D38A7">
        <w:rPr>
          <w:rFonts w:ascii="Century Gothic" w:hAnsi="Century Gothic"/>
        </w:rPr>
        <w:t xml:space="preserve">.      </w:t>
      </w:r>
      <w:r w:rsidR="004B5F29" w:rsidRPr="005D38A7">
        <w:rPr>
          <w:rFonts w:ascii="Century Gothic" w:hAnsi="Century Gothic"/>
          <w:position w:val="-28"/>
        </w:rPr>
        <w:object w:dxaOrig="1600" w:dyaOrig="740" w14:anchorId="2B636673">
          <v:shape id="_x0000_i1044" type="#_x0000_t75" style="width:81pt;height:37.5pt" o:ole="">
            <v:imagedata r:id="rId33" o:title=""/>
          </v:shape>
          <o:OLEObject Type="Embed" ProgID="Equation.DSMT4" ShapeID="_x0000_i1044" DrawAspect="Content" ObjectID="_1645948411" r:id="rId34"/>
        </w:object>
      </w:r>
      <w:r w:rsidR="007F313A" w:rsidRPr="005D38A7">
        <w:rPr>
          <w:rFonts w:ascii="Century Gothic" w:hAnsi="Century Gothic"/>
        </w:rPr>
        <w:t xml:space="preserve">    </w:t>
      </w:r>
      <w:r w:rsidR="00103D67" w:rsidRPr="005D38A7">
        <w:rPr>
          <w:rFonts w:ascii="Century Gothic" w:hAnsi="Century Gothic"/>
        </w:rPr>
        <w:t xml:space="preserve">     </w:t>
      </w:r>
      <w:r w:rsidR="007F313A" w:rsidRPr="005D38A7">
        <w:rPr>
          <w:rFonts w:ascii="Century Gothic" w:hAnsi="Century Gothic"/>
        </w:rPr>
        <w:t xml:space="preserve"> </w:t>
      </w:r>
      <w:r w:rsidR="007E3F37">
        <w:rPr>
          <w:rFonts w:ascii="Century Gothic" w:hAnsi="Century Gothic"/>
        </w:rPr>
        <w:tab/>
      </w:r>
      <w:r w:rsidR="007E3F37">
        <w:rPr>
          <w:rFonts w:ascii="Century Gothic" w:hAnsi="Century Gothic"/>
        </w:rPr>
        <w:tab/>
      </w:r>
      <w:r w:rsidR="007E3F37">
        <w:rPr>
          <w:rFonts w:ascii="Century Gothic" w:hAnsi="Century Gothic"/>
        </w:rPr>
        <w:tab/>
      </w:r>
      <w:r w:rsidR="007E3F37">
        <w:rPr>
          <w:rFonts w:ascii="Century Gothic" w:hAnsi="Century Gothic"/>
        </w:rPr>
        <w:tab/>
      </w:r>
      <w:r w:rsidR="007E3F37">
        <w:rPr>
          <w:rFonts w:ascii="Century Gothic" w:hAnsi="Century Gothic"/>
        </w:rPr>
        <w:tab/>
      </w:r>
      <w:r>
        <w:rPr>
          <w:rFonts w:ascii="Century Gothic" w:hAnsi="Century Gothic"/>
        </w:rPr>
        <w:t>8</w:t>
      </w:r>
      <w:r w:rsidR="005D292D" w:rsidRPr="005D38A7">
        <w:rPr>
          <w:rFonts w:ascii="Century Gothic" w:hAnsi="Century Gothic"/>
        </w:rPr>
        <w:t xml:space="preserve">. </w:t>
      </w:r>
      <w:r w:rsidR="007D1335" w:rsidRPr="007E3F37">
        <w:rPr>
          <w:rFonts w:ascii="Century Gothic" w:hAnsi="Century Gothic"/>
          <w:position w:val="-14"/>
        </w:rPr>
        <w:object w:dxaOrig="1880" w:dyaOrig="440" w14:anchorId="2B636674">
          <v:shape id="_x0000_i1045" type="#_x0000_t75" style="width:93.5pt;height:22.5pt" o:ole="">
            <v:imagedata r:id="rId35" o:title=""/>
          </v:shape>
          <o:OLEObject Type="Embed" ProgID="Equation.DSMT4" ShapeID="_x0000_i1045" DrawAspect="Content" ObjectID="_1645948412" r:id="rId36"/>
        </w:object>
      </w:r>
      <w:r w:rsidR="007F313A" w:rsidRPr="005D38A7">
        <w:rPr>
          <w:rFonts w:ascii="Century Gothic" w:hAnsi="Century Gothic"/>
        </w:rPr>
        <w:t xml:space="preserve">      </w:t>
      </w:r>
      <w:r w:rsidR="00AE6CF9" w:rsidRPr="005D38A7">
        <w:rPr>
          <w:rFonts w:ascii="Century Gothic" w:hAnsi="Century Gothic"/>
        </w:rPr>
        <w:t xml:space="preserve"> </w:t>
      </w:r>
    </w:p>
    <w:p w14:paraId="2B6365F4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8247" behindDoc="0" locked="0" layoutInCell="1" allowOverlap="1" wp14:anchorId="2B636675" wp14:editId="2B636676">
                <wp:simplePos x="0" y="0"/>
                <wp:positionH relativeFrom="margin">
                  <wp:posOffset>3481673</wp:posOffset>
                </wp:positionH>
                <wp:positionV relativeFrom="paragraph">
                  <wp:posOffset>5766</wp:posOffset>
                </wp:positionV>
                <wp:extent cx="3177540" cy="2494483"/>
                <wp:effectExtent l="0" t="0" r="22860" b="1270"/>
                <wp:wrapNone/>
                <wp:docPr id="246" name="Group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2494483"/>
                          <a:chOff x="0" y="1"/>
                          <a:chExt cx="3177766" cy="2494914"/>
                        </a:xfrm>
                      </wpg:grpSpPr>
                      <wps:wsp>
                        <wps:cNvPr id="24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7609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3669C" w14:textId="77777777" w:rsidR="007E3F37" w:rsidRPr="00E207C9" w:rsidRDefault="007E3F37" w:rsidP="007E3F37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B63669D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2B6366B2">
                                  <v:shape id="_x0000_i1047" type="#_x0000_t75" style="width:111.5pt;height:32.5pt" o:ole="">
                                    <v:imagedata r:id="rId10" o:title=""/>
                                  </v:shape>
                                  <o:OLEObject Type="Embed" ProgID="Equation.DSMT4" ShapeID="_x0000_i1047" DrawAspect="Content" ObjectID="_1645948421" r:id="rId37"/>
                                </w:object>
                              </w:r>
                            </w:p>
                            <w:p w14:paraId="2B63669E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B63669F" w14:textId="77777777" w:rsidR="007E3F37" w:rsidRDefault="007E3F37" w:rsidP="007E3F3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8" name="Picture 248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8998" y="846295"/>
                            <a:ext cx="2140038" cy="1648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36675" id="Group 246" o:spid="_x0000_s1044" style="position:absolute;margin-left:274.15pt;margin-top:.45pt;width:250.2pt;height:196.4pt;z-index:251658247;mso-position-horizontal-relative:margin;mso-height-relative:margin" coordorigin="" coordsize="31777,249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">
                <v:shape id="Text Box 2" o:spid="_x0000_s1045" type="#_x0000_t202" style="position:absolute;width:31777;height:7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">
                  <v:textbox>
                    <w:txbxContent>
                      <w:p w14:paraId="2B63669C" w14:textId="77777777" w:rsidR="007E3F37" w:rsidRPr="00E207C9" w:rsidRDefault="007E3F37" w:rsidP="007E3F37">
                        <w:pPr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2B63669D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2B6366B2">
                            <v:shape id="_x0000_i1047" type="#_x0000_t75" style="width:111.5pt;height:32.5pt" o:ole="">
                              <v:imagedata r:id="rId10" o:title=""/>
                            </v:shape>
                            <o:OLEObject Type="Embed" ProgID="Equation.DSMT4" ShapeID="_x0000_i1047" DrawAspect="Content" ObjectID="_1645948421" r:id="rId38"/>
                          </w:object>
                        </w:r>
                      </w:p>
                      <w:p w14:paraId="2B63669E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B63669F" w14:textId="77777777" w:rsidR="007E3F37" w:rsidRDefault="007E3F37" w:rsidP="007E3F37"/>
                    </w:txbxContent>
                  </v:textbox>
                </v:shape>
                <v:shape id="Picture 248" o:spid="_x0000_s1046" type="#_x0000_t75" alt="graphc" style="position:absolute;left:1389;top:8462;width:21401;height:16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">
                  <v:imagedata r:id="rId14" o:title="graphc"/>
                </v:shape>
                <w10:wrap anchorx="margin"/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8246" behindDoc="0" locked="0" layoutInCell="1" allowOverlap="1" wp14:anchorId="2B636677" wp14:editId="2B636678">
                <wp:simplePos x="0" y="0"/>
                <wp:positionH relativeFrom="margin">
                  <wp:align>left</wp:align>
                </wp:positionH>
                <wp:positionV relativeFrom="paragraph">
                  <wp:posOffset>7872</wp:posOffset>
                </wp:positionV>
                <wp:extent cx="3177540" cy="2494483"/>
                <wp:effectExtent l="0" t="0" r="22860" b="1270"/>
                <wp:wrapNone/>
                <wp:docPr id="249" name="Group 2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2494483"/>
                          <a:chOff x="0" y="1"/>
                          <a:chExt cx="3177766" cy="2494914"/>
                        </a:xfrm>
                      </wpg:grpSpPr>
                      <wps:wsp>
                        <wps:cNvPr id="2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7609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366A0" w14:textId="77777777" w:rsidR="007E3F37" w:rsidRPr="00E207C9" w:rsidRDefault="007E3F37" w:rsidP="007E3F37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B6366A1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2B6366B3">
                                  <v:shape id="_x0000_i1049" type="#_x0000_t75" style="width:111.5pt;height:32.5pt" o:ole="">
                                    <v:imagedata r:id="rId10" o:title=""/>
                                  </v:shape>
                                  <o:OLEObject Type="Embed" ProgID="Equation.DSMT4" ShapeID="_x0000_i1049" DrawAspect="Content" ObjectID="_1645948422" r:id="rId39"/>
                                </w:object>
                              </w:r>
                            </w:p>
                            <w:p w14:paraId="2B6366A2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B6366A3" w14:textId="77777777" w:rsidR="007E3F37" w:rsidRDefault="007E3F37" w:rsidP="007E3F3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1" name="Picture 251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8998" y="846295"/>
                            <a:ext cx="2140038" cy="1648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36677" id="Group 249" o:spid="_x0000_s1047" style="position:absolute;margin-left:0;margin-top:.6pt;width:250.2pt;height:196.4pt;z-index:251658246;mso-position-horizontal:left;mso-position-horizontal-relative:margin;mso-height-relative:margin" coordorigin="" coordsize="31777,249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">
                <v:shape id="Text Box 2" o:spid="_x0000_s1048" type="#_x0000_t202" style="position:absolute;width:31777;height:7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">
                  <v:textbox>
                    <w:txbxContent>
                      <w:p w14:paraId="2B6366A0" w14:textId="77777777" w:rsidR="007E3F37" w:rsidRPr="00E207C9" w:rsidRDefault="007E3F37" w:rsidP="007E3F37">
                        <w:pPr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2B6366A1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2B6366B3">
                            <v:shape id="_x0000_i1049" type="#_x0000_t75" style="width:111.5pt;height:32.5pt" o:ole="">
                              <v:imagedata r:id="rId10" o:title=""/>
                            </v:shape>
                            <o:OLEObject Type="Embed" ProgID="Equation.DSMT4" ShapeID="_x0000_i1049" DrawAspect="Content" ObjectID="_1645948422" r:id="rId40"/>
                          </w:object>
                        </w:r>
                      </w:p>
                      <w:p w14:paraId="2B6366A2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B6366A3" w14:textId="77777777" w:rsidR="007E3F37" w:rsidRDefault="007E3F37" w:rsidP="007E3F37"/>
                    </w:txbxContent>
                  </v:textbox>
                </v:shape>
                <v:shape id="Picture 251" o:spid="_x0000_s1049" type="#_x0000_t75" alt="graphc" style="position:absolute;left:1389;top:8462;width:21401;height:16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">
                  <v:imagedata r:id="rId14" o:title="graphc"/>
                </v:shape>
                <w10:wrap anchorx="margin"/>
              </v:group>
            </w:pict>
          </mc:Fallback>
        </mc:AlternateContent>
      </w:r>
    </w:p>
    <w:p w14:paraId="2B6365F5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F6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F7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5F8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tbl>
      <w:tblPr>
        <w:tblStyle w:val="TableGrid"/>
        <w:tblpPr w:leftFromText="180" w:rightFromText="180" w:vertAnchor="text" w:horzAnchor="page" w:tblpX="4448" w:tblpY="-6"/>
        <w:tblW w:w="0" w:type="auto"/>
        <w:tblLook w:val="01E0" w:firstRow="1" w:lastRow="1" w:firstColumn="1" w:lastColumn="1" w:noHBand="0" w:noVBand="0"/>
      </w:tblPr>
      <w:tblGrid>
        <w:gridCol w:w="696"/>
        <w:gridCol w:w="740"/>
      </w:tblGrid>
      <w:tr w:rsidR="007E3F37" w:rsidRPr="006E5D82" w14:paraId="2B6365FB" w14:textId="77777777" w:rsidTr="004625EA">
        <w:trPr>
          <w:trHeight w:val="402"/>
        </w:trPr>
        <w:tc>
          <w:tcPr>
            <w:tcW w:w="696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F9" w14:textId="77777777" w:rsidR="007E3F37" w:rsidRPr="00B80E5F" w:rsidRDefault="007E3F37" w:rsidP="004625E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740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5FA" w14:textId="44424CB9" w:rsidR="007E3F37" w:rsidRPr="00B80E5F" w:rsidRDefault="007D1335" w:rsidP="004625E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oMath>
            </m:oMathPara>
          </w:p>
        </w:tc>
      </w:tr>
      <w:tr w:rsidR="007E3F37" w:rsidRPr="006E5D82" w14:paraId="2B6365FE" w14:textId="77777777" w:rsidTr="004625EA">
        <w:trPr>
          <w:trHeight w:val="338"/>
        </w:trPr>
        <w:tc>
          <w:tcPr>
            <w:tcW w:w="696" w:type="dxa"/>
            <w:shd w:val="clear" w:color="auto" w:fill="auto"/>
          </w:tcPr>
          <w:p w14:paraId="2B6365FC" w14:textId="77777777" w:rsidR="007E3F37" w:rsidRPr="00B80E5F" w:rsidRDefault="007E3F37" w:rsidP="004625EA">
            <w:pPr>
              <w:jc w:val="center"/>
            </w:pPr>
          </w:p>
        </w:tc>
        <w:tc>
          <w:tcPr>
            <w:tcW w:w="740" w:type="dxa"/>
            <w:shd w:val="clear" w:color="auto" w:fill="auto"/>
          </w:tcPr>
          <w:p w14:paraId="2B6365FD" w14:textId="77777777" w:rsidR="007E3F37" w:rsidRPr="00B80E5F" w:rsidRDefault="007E3F37" w:rsidP="004625EA">
            <w:pPr>
              <w:jc w:val="center"/>
            </w:pPr>
          </w:p>
        </w:tc>
      </w:tr>
      <w:tr w:rsidR="007E3F37" w:rsidRPr="006E5D82" w14:paraId="2B636601" w14:textId="77777777" w:rsidTr="004625EA">
        <w:trPr>
          <w:trHeight w:val="372"/>
        </w:trPr>
        <w:tc>
          <w:tcPr>
            <w:tcW w:w="696" w:type="dxa"/>
            <w:shd w:val="clear" w:color="auto" w:fill="auto"/>
          </w:tcPr>
          <w:p w14:paraId="2B6365FF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600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04" w14:textId="77777777" w:rsidTr="004625EA">
        <w:trPr>
          <w:trHeight w:val="355"/>
        </w:trPr>
        <w:tc>
          <w:tcPr>
            <w:tcW w:w="696" w:type="dxa"/>
            <w:shd w:val="clear" w:color="auto" w:fill="auto"/>
          </w:tcPr>
          <w:p w14:paraId="2B636602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603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07" w14:textId="77777777" w:rsidTr="004625EA">
        <w:trPr>
          <w:trHeight w:val="355"/>
        </w:trPr>
        <w:tc>
          <w:tcPr>
            <w:tcW w:w="696" w:type="dxa"/>
            <w:shd w:val="clear" w:color="auto" w:fill="auto"/>
          </w:tcPr>
          <w:p w14:paraId="2B636605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606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0A" w14:textId="77777777" w:rsidTr="004625EA">
        <w:trPr>
          <w:trHeight w:val="372"/>
        </w:trPr>
        <w:tc>
          <w:tcPr>
            <w:tcW w:w="696" w:type="dxa"/>
            <w:shd w:val="clear" w:color="auto" w:fill="auto"/>
          </w:tcPr>
          <w:p w14:paraId="2B636608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609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0D" w14:textId="77777777" w:rsidTr="004625EA">
        <w:trPr>
          <w:trHeight w:val="355"/>
        </w:trPr>
        <w:tc>
          <w:tcPr>
            <w:tcW w:w="696" w:type="dxa"/>
            <w:shd w:val="clear" w:color="auto" w:fill="auto"/>
          </w:tcPr>
          <w:p w14:paraId="2B63660B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60C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right" w:tblpY="-27"/>
        <w:tblW w:w="0" w:type="auto"/>
        <w:tblLook w:val="01E0" w:firstRow="1" w:lastRow="1" w:firstColumn="1" w:lastColumn="1" w:noHBand="0" w:noVBand="0"/>
      </w:tblPr>
      <w:tblGrid>
        <w:gridCol w:w="663"/>
        <w:gridCol w:w="705"/>
      </w:tblGrid>
      <w:tr w:rsidR="007E3F37" w:rsidRPr="006E5D82" w14:paraId="2B636610" w14:textId="77777777" w:rsidTr="004625EA">
        <w:trPr>
          <w:trHeight w:val="400"/>
        </w:trPr>
        <w:tc>
          <w:tcPr>
            <w:tcW w:w="663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60E" w14:textId="77777777" w:rsidR="007E3F37" w:rsidRPr="00B80E5F" w:rsidRDefault="007E3F37" w:rsidP="004625E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705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60F" w14:textId="5544D7BD" w:rsidR="007E3F37" w:rsidRPr="00B80E5F" w:rsidRDefault="007D1335" w:rsidP="004625E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oMath>
            </m:oMathPara>
          </w:p>
        </w:tc>
      </w:tr>
      <w:tr w:rsidR="007E3F37" w:rsidRPr="006E5D82" w14:paraId="2B636613" w14:textId="77777777" w:rsidTr="004625EA">
        <w:trPr>
          <w:trHeight w:val="335"/>
        </w:trPr>
        <w:tc>
          <w:tcPr>
            <w:tcW w:w="663" w:type="dxa"/>
            <w:shd w:val="clear" w:color="auto" w:fill="auto"/>
          </w:tcPr>
          <w:p w14:paraId="2B636611" w14:textId="77777777" w:rsidR="007E3F37" w:rsidRPr="00B80E5F" w:rsidRDefault="007E3F37" w:rsidP="004625EA">
            <w:pPr>
              <w:jc w:val="center"/>
            </w:pPr>
          </w:p>
        </w:tc>
        <w:tc>
          <w:tcPr>
            <w:tcW w:w="705" w:type="dxa"/>
            <w:shd w:val="clear" w:color="auto" w:fill="auto"/>
          </w:tcPr>
          <w:p w14:paraId="2B636612" w14:textId="77777777" w:rsidR="007E3F37" w:rsidRPr="00B80E5F" w:rsidRDefault="007E3F37" w:rsidP="004625EA">
            <w:pPr>
              <w:jc w:val="center"/>
            </w:pPr>
          </w:p>
        </w:tc>
      </w:tr>
      <w:tr w:rsidR="007E3F37" w:rsidRPr="006E5D82" w14:paraId="2B636616" w14:textId="77777777" w:rsidTr="004625EA">
        <w:trPr>
          <w:trHeight w:val="370"/>
        </w:trPr>
        <w:tc>
          <w:tcPr>
            <w:tcW w:w="663" w:type="dxa"/>
            <w:shd w:val="clear" w:color="auto" w:fill="auto"/>
          </w:tcPr>
          <w:p w14:paraId="2B636614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615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19" w14:textId="77777777" w:rsidTr="004625EA">
        <w:trPr>
          <w:trHeight w:val="352"/>
        </w:trPr>
        <w:tc>
          <w:tcPr>
            <w:tcW w:w="663" w:type="dxa"/>
            <w:shd w:val="clear" w:color="auto" w:fill="auto"/>
          </w:tcPr>
          <w:p w14:paraId="2B636617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618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1C" w14:textId="77777777" w:rsidTr="004625EA">
        <w:trPr>
          <w:trHeight w:val="352"/>
        </w:trPr>
        <w:tc>
          <w:tcPr>
            <w:tcW w:w="663" w:type="dxa"/>
            <w:shd w:val="clear" w:color="auto" w:fill="auto"/>
          </w:tcPr>
          <w:p w14:paraId="2B63661A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61B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1F" w14:textId="77777777" w:rsidTr="004625EA">
        <w:trPr>
          <w:trHeight w:val="370"/>
        </w:trPr>
        <w:tc>
          <w:tcPr>
            <w:tcW w:w="663" w:type="dxa"/>
            <w:shd w:val="clear" w:color="auto" w:fill="auto"/>
          </w:tcPr>
          <w:p w14:paraId="2B63661D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61E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22" w14:textId="77777777" w:rsidTr="004625EA">
        <w:trPr>
          <w:trHeight w:val="352"/>
        </w:trPr>
        <w:tc>
          <w:tcPr>
            <w:tcW w:w="663" w:type="dxa"/>
            <w:shd w:val="clear" w:color="auto" w:fill="auto"/>
          </w:tcPr>
          <w:p w14:paraId="2B636620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621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</w:tbl>
    <w:p w14:paraId="2B636623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  <w:u w:val="single"/>
        </w:rPr>
      </w:pPr>
    </w:p>
    <w:p w14:paraId="2B636624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  <w:u w:val="single"/>
        </w:rPr>
      </w:pPr>
    </w:p>
    <w:p w14:paraId="2B636625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  <w:u w:val="single"/>
        </w:rPr>
      </w:pPr>
    </w:p>
    <w:p w14:paraId="2B636626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  <w:u w:val="single"/>
        </w:rPr>
      </w:pPr>
    </w:p>
    <w:p w14:paraId="2B636627" w14:textId="77777777" w:rsidR="00F15213" w:rsidRPr="005D38A7" w:rsidRDefault="00F15213" w:rsidP="007E3F37">
      <w:pPr>
        <w:spacing w:after="0" w:line="240" w:lineRule="auto"/>
        <w:rPr>
          <w:rFonts w:ascii="Century Gothic" w:hAnsi="Century Gothic"/>
        </w:rPr>
      </w:pPr>
    </w:p>
    <w:p w14:paraId="2B636628" w14:textId="77777777" w:rsidR="007E3F37" w:rsidRDefault="007E3F37" w:rsidP="007E3F37">
      <w:pPr>
        <w:spacing w:after="0" w:line="240" w:lineRule="auto"/>
        <w:rPr>
          <w:rFonts w:ascii="Century Gothic" w:hAnsi="Century Gothic"/>
        </w:rPr>
      </w:pPr>
    </w:p>
    <w:p w14:paraId="2B636629" w14:textId="77777777" w:rsidR="007E3F37" w:rsidRDefault="007E3F37" w:rsidP="007E3F37">
      <w:pPr>
        <w:spacing w:after="0" w:line="240" w:lineRule="auto"/>
        <w:rPr>
          <w:rFonts w:ascii="Century Gothic" w:hAnsi="Century Gothic"/>
        </w:rPr>
      </w:pPr>
    </w:p>
    <w:p w14:paraId="2B63662A" w14:textId="77777777" w:rsidR="007E3F37" w:rsidRDefault="007E3F37" w:rsidP="007E3F37">
      <w:pPr>
        <w:spacing w:after="0" w:line="240" w:lineRule="auto"/>
        <w:rPr>
          <w:rFonts w:ascii="Century Gothic" w:hAnsi="Century Gothic"/>
        </w:rPr>
      </w:pPr>
    </w:p>
    <w:p w14:paraId="2B63662B" w14:textId="77777777" w:rsidR="007E3F37" w:rsidRDefault="007E3F37" w:rsidP="007E3F37">
      <w:pPr>
        <w:spacing w:after="0" w:line="240" w:lineRule="auto"/>
        <w:rPr>
          <w:rFonts w:ascii="Century Gothic" w:hAnsi="Century Gothic"/>
        </w:rPr>
      </w:pPr>
    </w:p>
    <w:p w14:paraId="2B63662C" w14:textId="77777777" w:rsidR="007E3F37" w:rsidRDefault="007E3F37" w:rsidP="007E3F37">
      <w:pPr>
        <w:spacing w:after="0" w:line="240" w:lineRule="auto"/>
        <w:rPr>
          <w:rFonts w:ascii="Century Gothic" w:hAnsi="Century Gothic"/>
        </w:rPr>
      </w:pPr>
    </w:p>
    <w:p w14:paraId="2B63662D" w14:textId="16C12477" w:rsidR="007E3F37" w:rsidRPr="00297380" w:rsidRDefault="007E3F37" w:rsidP="007E3F37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9</w:t>
      </w:r>
      <w:r w:rsidR="007F313A" w:rsidRPr="005D38A7">
        <w:rPr>
          <w:rFonts w:ascii="Century Gothic" w:hAnsi="Century Gothic"/>
        </w:rPr>
        <w:t xml:space="preserve">.    </w:t>
      </w:r>
      <w:r w:rsidR="00477A18" w:rsidRPr="005D38A7">
        <w:rPr>
          <w:rFonts w:ascii="Century Gothic" w:hAnsi="Century Gothic"/>
          <w:position w:val="-28"/>
        </w:rPr>
        <w:object w:dxaOrig="1900" w:dyaOrig="740" w14:anchorId="2B636679">
          <v:shape id="_x0000_i1050" type="#_x0000_t75" style="width:95.5pt;height:37.5pt" o:ole="">
            <v:imagedata r:id="rId41" o:title=""/>
          </v:shape>
          <o:OLEObject Type="Embed" ProgID="Equation.DSMT4" ShapeID="_x0000_i1050" DrawAspect="Content" ObjectID="_1645948413" r:id="rId42"/>
        </w:object>
      </w:r>
      <w:r w:rsidR="007F313A" w:rsidRPr="005D38A7">
        <w:rPr>
          <w:rFonts w:ascii="Century Gothic" w:hAnsi="Century Gothic"/>
        </w:rPr>
        <w:t xml:space="preserve">  </w:t>
      </w:r>
      <w:r w:rsidR="007D4D7B" w:rsidRPr="005D38A7">
        <w:rPr>
          <w:rFonts w:ascii="Century Gothic" w:hAnsi="Century Gothic"/>
        </w:rPr>
        <w:t xml:space="preserve">        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0</w:t>
      </w:r>
      <w:r w:rsidR="007F313A" w:rsidRPr="005D38A7">
        <w:rPr>
          <w:rFonts w:ascii="Century Gothic" w:hAnsi="Century Gothic"/>
        </w:rPr>
        <w:t xml:space="preserve">.   </w:t>
      </w:r>
      <w:r w:rsidR="004B5F29" w:rsidRPr="007E3F37">
        <w:rPr>
          <w:rFonts w:ascii="Century Gothic" w:hAnsi="Century Gothic"/>
          <w:position w:val="-14"/>
        </w:rPr>
        <w:object w:dxaOrig="1820" w:dyaOrig="440" w14:anchorId="2B63667A">
          <v:shape id="_x0000_i1051" type="#_x0000_t75" style="width:91.5pt;height:22.5pt" o:ole="">
            <v:imagedata r:id="rId43" o:title=""/>
          </v:shape>
          <o:OLEObject Type="Embed" ProgID="Equation.DSMT4" ShapeID="_x0000_i1051" DrawAspect="Content" ObjectID="_1645948414" r:id="rId44"/>
        </w:object>
      </w:r>
      <w:r w:rsidR="007F313A" w:rsidRPr="005D38A7">
        <w:rPr>
          <w:rFonts w:ascii="Century Gothic" w:hAnsi="Century Gothic"/>
        </w:rPr>
        <w:t xml:space="preserve">    </w:t>
      </w:r>
    </w:p>
    <w:p w14:paraId="2B63662E" w14:textId="77777777" w:rsidR="007E3F37" w:rsidRPr="00297380" w:rsidRDefault="007E3F37" w:rsidP="007E3F37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8249" behindDoc="0" locked="0" layoutInCell="1" allowOverlap="1" wp14:anchorId="2B63667B" wp14:editId="2B63667C">
                <wp:simplePos x="0" y="0"/>
                <wp:positionH relativeFrom="margin">
                  <wp:posOffset>3481673</wp:posOffset>
                </wp:positionH>
                <wp:positionV relativeFrom="paragraph">
                  <wp:posOffset>5766</wp:posOffset>
                </wp:positionV>
                <wp:extent cx="3177540" cy="2494483"/>
                <wp:effectExtent l="0" t="0" r="22860" b="1270"/>
                <wp:wrapNone/>
                <wp:docPr id="252" name="Group 2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2494483"/>
                          <a:chOff x="0" y="1"/>
                          <a:chExt cx="3177766" cy="2494914"/>
                        </a:xfrm>
                      </wpg:grpSpPr>
                      <wps:wsp>
                        <wps:cNvPr id="25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7609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366A4" w14:textId="77777777" w:rsidR="007E3F37" w:rsidRPr="00E207C9" w:rsidRDefault="007E3F37" w:rsidP="007E3F37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B6366A5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2B6366B4">
                                  <v:shape id="_x0000_i1053" type="#_x0000_t75" style="width:111.5pt;height:32.5pt" o:ole="">
                                    <v:imagedata r:id="rId10" o:title=""/>
                                  </v:shape>
                                  <o:OLEObject Type="Embed" ProgID="Equation.DSMT4" ShapeID="_x0000_i1053" DrawAspect="Content" ObjectID="_1645948423" r:id="rId45"/>
                                </w:object>
                              </w:r>
                            </w:p>
                            <w:p w14:paraId="2B6366A6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B6366A7" w14:textId="77777777" w:rsidR="007E3F37" w:rsidRDefault="007E3F37" w:rsidP="007E3F3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4" name="Picture 254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8998" y="846295"/>
                            <a:ext cx="2140038" cy="1648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3667B" id="Group 252" o:spid="_x0000_s1050" style="position:absolute;margin-left:274.15pt;margin-top:.45pt;width:250.2pt;height:196.4pt;z-index:251658249;mso-position-horizontal-relative:margin;mso-height-relative:margin" coordorigin="" coordsize="31777,249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">
                <v:shape id="Text Box 2" o:spid="_x0000_s1051" type="#_x0000_t202" style="position:absolute;width:31777;height:7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">
                  <v:textbox>
                    <w:txbxContent>
                      <w:p w14:paraId="2B6366A4" w14:textId="77777777" w:rsidR="007E3F37" w:rsidRPr="00E207C9" w:rsidRDefault="007E3F37" w:rsidP="007E3F37">
                        <w:pPr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2B6366A5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2B6366B4">
                            <v:shape id="_x0000_i1053" type="#_x0000_t75" style="width:111.5pt;height:32.5pt" o:ole="">
                              <v:imagedata r:id="rId10" o:title=""/>
                            </v:shape>
                            <o:OLEObject Type="Embed" ProgID="Equation.DSMT4" ShapeID="_x0000_i1053" DrawAspect="Content" ObjectID="_1645948423" r:id="rId46"/>
                          </w:object>
                        </w:r>
                      </w:p>
                      <w:p w14:paraId="2B6366A6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B6366A7" w14:textId="77777777" w:rsidR="007E3F37" w:rsidRDefault="007E3F37" w:rsidP="007E3F37"/>
                    </w:txbxContent>
                  </v:textbox>
                </v:shape>
                <v:shape id="Picture 254" o:spid="_x0000_s1052" type="#_x0000_t75" alt="graphc" style="position:absolute;left:1389;top:8462;width:21401;height:16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">
                  <v:imagedata r:id="rId14" o:title="graphc"/>
                </v:shape>
                <w10:wrap anchorx="margin"/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8248" behindDoc="0" locked="0" layoutInCell="1" allowOverlap="1" wp14:anchorId="2B63667D" wp14:editId="2B63667E">
                <wp:simplePos x="0" y="0"/>
                <wp:positionH relativeFrom="margin">
                  <wp:align>left</wp:align>
                </wp:positionH>
                <wp:positionV relativeFrom="paragraph">
                  <wp:posOffset>7872</wp:posOffset>
                </wp:positionV>
                <wp:extent cx="3177540" cy="2494483"/>
                <wp:effectExtent l="0" t="0" r="22860" b="1270"/>
                <wp:wrapNone/>
                <wp:docPr id="255" name="Group 2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2494483"/>
                          <a:chOff x="0" y="1"/>
                          <a:chExt cx="3177766" cy="2494914"/>
                        </a:xfrm>
                      </wpg:grpSpPr>
                      <wps:wsp>
                        <wps:cNvPr id="25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7609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366A8" w14:textId="77777777" w:rsidR="007E3F37" w:rsidRPr="00E207C9" w:rsidRDefault="007E3F37" w:rsidP="007E3F37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B6366A9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2B6366B5">
                                  <v:shape id="_x0000_i1055" type="#_x0000_t75" style="width:111.5pt;height:32.5pt" o:ole="">
                                    <v:imagedata r:id="rId10" o:title=""/>
                                  </v:shape>
                                  <o:OLEObject Type="Embed" ProgID="Equation.DSMT4" ShapeID="_x0000_i1055" DrawAspect="Content" ObjectID="_1645948424" r:id="rId47"/>
                                </w:object>
                              </w:r>
                            </w:p>
                            <w:p w14:paraId="2B6366AA" w14:textId="77777777" w:rsidR="007E3F37" w:rsidRDefault="007E3F37" w:rsidP="007E3F37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B6366AB" w14:textId="77777777" w:rsidR="007E3F37" w:rsidRDefault="007E3F37" w:rsidP="007E3F3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7" name="Picture 257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8998" y="846295"/>
                            <a:ext cx="2140038" cy="1648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3667D" id="Group 255" o:spid="_x0000_s1053" style="position:absolute;margin-left:0;margin-top:.6pt;width:250.2pt;height:196.4pt;z-index:251658248;mso-position-horizontal:left;mso-position-horizontal-relative:margin;mso-height-relative:margin" coordorigin="" coordsize="31777,249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">
                <v:shape id="Text Box 2" o:spid="_x0000_s1054" type="#_x0000_t202" style="position:absolute;width:31777;height:7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">
                  <v:textbox>
                    <w:txbxContent>
                      <w:p w14:paraId="2B6366A8" w14:textId="77777777" w:rsidR="007E3F37" w:rsidRPr="00E207C9" w:rsidRDefault="007E3F37" w:rsidP="007E3F37">
                        <w:pPr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2B6366A9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2B6366B5">
                            <v:shape id="_x0000_i1055" type="#_x0000_t75" style="width:111.5pt;height:32.5pt" o:ole="">
                              <v:imagedata r:id="rId10" o:title=""/>
                            </v:shape>
                            <o:OLEObject Type="Embed" ProgID="Equation.DSMT4" ShapeID="_x0000_i1055" DrawAspect="Content" ObjectID="_1645948424" r:id="rId48"/>
                          </w:object>
                        </w:r>
                      </w:p>
                      <w:p w14:paraId="2B6366AA" w14:textId="77777777" w:rsidR="007E3F37" w:rsidRDefault="007E3F37" w:rsidP="007E3F37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B6366AB" w14:textId="77777777" w:rsidR="007E3F37" w:rsidRDefault="007E3F37" w:rsidP="007E3F37"/>
                    </w:txbxContent>
                  </v:textbox>
                </v:shape>
                <v:shape id="Picture 257" o:spid="_x0000_s1055" type="#_x0000_t75" alt="graphc" style="position:absolute;left:1389;top:8462;width:21401;height:16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">
                  <v:imagedata r:id="rId14" o:title="graphc"/>
                </v:shape>
                <w10:wrap anchorx="margin"/>
              </v:group>
            </w:pict>
          </mc:Fallback>
        </mc:AlternateContent>
      </w:r>
    </w:p>
    <w:p w14:paraId="2B63662F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630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631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p w14:paraId="2B636632" w14:textId="77777777" w:rsidR="007E3F37" w:rsidRPr="00297380" w:rsidRDefault="007E3F37" w:rsidP="007E3F37">
      <w:pPr>
        <w:tabs>
          <w:tab w:val="left" w:pos="720"/>
        </w:tabs>
        <w:spacing w:after="0" w:line="240" w:lineRule="auto"/>
        <w:ind w:left="804"/>
        <w:rPr>
          <w:rFonts w:ascii="Century Gothic" w:hAnsi="Century Gothic"/>
          <w:b/>
        </w:rPr>
      </w:pPr>
    </w:p>
    <w:tbl>
      <w:tblPr>
        <w:tblStyle w:val="TableGrid"/>
        <w:tblpPr w:leftFromText="180" w:rightFromText="180" w:vertAnchor="text" w:horzAnchor="page" w:tblpX="4448" w:tblpY="-6"/>
        <w:tblW w:w="0" w:type="auto"/>
        <w:tblLook w:val="01E0" w:firstRow="1" w:lastRow="1" w:firstColumn="1" w:lastColumn="1" w:noHBand="0" w:noVBand="0"/>
      </w:tblPr>
      <w:tblGrid>
        <w:gridCol w:w="696"/>
        <w:gridCol w:w="740"/>
      </w:tblGrid>
      <w:tr w:rsidR="007E3F37" w:rsidRPr="006E5D82" w14:paraId="2B636635" w14:textId="77777777" w:rsidTr="004625EA">
        <w:trPr>
          <w:trHeight w:val="402"/>
        </w:trPr>
        <w:tc>
          <w:tcPr>
            <w:tcW w:w="696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633" w14:textId="77777777" w:rsidR="007E3F37" w:rsidRPr="00B80E5F" w:rsidRDefault="007E3F37" w:rsidP="004625E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740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634" w14:textId="546765F0" w:rsidR="007E3F37" w:rsidRPr="00B80E5F" w:rsidRDefault="005005E6" w:rsidP="004625E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oMath>
            </m:oMathPara>
          </w:p>
        </w:tc>
      </w:tr>
      <w:tr w:rsidR="007E3F37" w:rsidRPr="006E5D82" w14:paraId="2B636638" w14:textId="77777777" w:rsidTr="004625EA">
        <w:trPr>
          <w:trHeight w:val="338"/>
        </w:trPr>
        <w:tc>
          <w:tcPr>
            <w:tcW w:w="696" w:type="dxa"/>
            <w:shd w:val="clear" w:color="auto" w:fill="auto"/>
          </w:tcPr>
          <w:p w14:paraId="2B636636" w14:textId="77777777" w:rsidR="007E3F37" w:rsidRPr="00B80E5F" w:rsidRDefault="007E3F37" w:rsidP="004625EA">
            <w:pPr>
              <w:jc w:val="center"/>
            </w:pPr>
          </w:p>
        </w:tc>
        <w:tc>
          <w:tcPr>
            <w:tcW w:w="740" w:type="dxa"/>
            <w:shd w:val="clear" w:color="auto" w:fill="auto"/>
          </w:tcPr>
          <w:p w14:paraId="2B636637" w14:textId="77777777" w:rsidR="007E3F37" w:rsidRPr="00B80E5F" w:rsidRDefault="007E3F37" w:rsidP="004625EA">
            <w:pPr>
              <w:jc w:val="center"/>
            </w:pPr>
          </w:p>
        </w:tc>
      </w:tr>
      <w:tr w:rsidR="007E3F37" w:rsidRPr="006E5D82" w14:paraId="2B63663B" w14:textId="77777777" w:rsidTr="004625EA">
        <w:trPr>
          <w:trHeight w:val="372"/>
        </w:trPr>
        <w:tc>
          <w:tcPr>
            <w:tcW w:w="696" w:type="dxa"/>
            <w:shd w:val="clear" w:color="auto" w:fill="auto"/>
          </w:tcPr>
          <w:p w14:paraId="2B636639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63A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3E" w14:textId="77777777" w:rsidTr="004625EA">
        <w:trPr>
          <w:trHeight w:val="355"/>
        </w:trPr>
        <w:tc>
          <w:tcPr>
            <w:tcW w:w="696" w:type="dxa"/>
            <w:shd w:val="clear" w:color="auto" w:fill="auto"/>
          </w:tcPr>
          <w:p w14:paraId="2B63663C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63D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41" w14:textId="77777777" w:rsidTr="004625EA">
        <w:trPr>
          <w:trHeight w:val="355"/>
        </w:trPr>
        <w:tc>
          <w:tcPr>
            <w:tcW w:w="696" w:type="dxa"/>
            <w:shd w:val="clear" w:color="auto" w:fill="auto"/>
          </w:tcPr>
          <w:p w14:paraId="2B63663F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640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44" w14:textId="77777777" w:rsidTr="004625EA">
        <w:trPr>
          <w:trHeight w:val="372"/>
        </w:trPr>
        <w:tc>
          <w:tcPr>
            <w:tcW w:w="696" w:type="dxa"/>
            <w:shd w:val="clear" w:color="auto" w:fill="auto"/>
          </w:tcPr>
          <w:p w14:paraId="2B636642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643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47" w14:textId="77777777" w:rsidTr="004625EA">
        <w:trPr>
          <w:trHeight w:val="355"/>
        </w:trPr>
        <w:tc>
          <w:tcPr>
            <w:tcW w:w="696" w:type="dxa"/>
            <w:shd w:val="clear" w:color="auto" w:fill="auto"/>
          </w:tcPr>
          <w:p w14:paraId="2B636645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40" w:type="dxa"/>
            <w:shd w:val="clear" w:color="auto" w:fill="auto"/>
          </w:tcPr>
          <w:p w14:paraId="2B636646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right" w:tblpY="-27"/>
        <w:tblW w:w="0" w:type="auto"/>
        <w:tblLook w:val="01E0" w:firstRow="1" w:lastRow="1" w:firstColumn="1" w:lastColumn="1" w:noHBand="0" w:noVBand="0"/>
      </w:tblPr>
      <w:tblGrid>
        <w:gridCol w:w="663"/>
        <w:gridCol w:w="705"/>
      </w:tblGrid>
      <w:tr w:rsidR="007E3F37" w:rsidRPr="006E5D82" w14:paraId="2B63664A" w14:textId="77777777" w:rsidTr="004625EA">
        <w:trPr>
          <w:trHeight w:val="400"/>
        </w:trPr>
        <w:tc>
          <w:tcPr>
            <w:tcW w:w="663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648" w14:textId="77777777" w:rsidR="007E3F37" w:rsidRPr="00B80E5F" w:rsidRDefault="007E3F37" w:rsidP="004625E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705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14:paraId="2B636649" w14:textId="30C5B5C2" w:rsidR="007E3F37" w:rsidRPr="00B80E5F" w:rsidRDefault="005005E6" w:rsidP="004625EA">
            <w:pPr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oMath>
            </m:oMathPara>
          </w:p>
        </w:tc>
      </w:tr>
      <w:tr w:rsidR="007E3F37" w:rsidRPr="006E5D82" w14:paraId="2B63664D" w14:textId="77777777" w:rsidTr="004625EA">
        <w:trPr>
          <w:trHeight w:val="335"/>
        </w:trPr>
        <w:tc>
          <w:tcPr>
            <w:tcW w:w="663" w:type="dxa"/>
            <w:shd w:val="clear" w:color="auto" w:fill="auto"/>
          </w:tcPr>
          <w:p w14:paraId="2B63664B" w14:textId="77777777" w:rsidR="007E3F37" w:rsidRPr="00B80E5F" w:rsidRDefault="007E3F37" w:rsidP="004625EA">
            <w:pPr>
              <w:jc w:val="center"/>
            </w:pPr>
          </w:p>
        </w:tc>
        <w:tc>
          <w:tcPr>
            <w:tcW w:w="705" w:type="dxa"/>
            <w:shd w:val="clear" w:color="auto" w:fill="auto"/>
          </w:tcPr>
          <w:p w14:paraId="2B63664C" w14:textId="77777777" w:rsidR="007E3F37" w:rsidRPr="00B80E5F" w:rsidRDefault="007E3F37" w:rsidP="004625EA">
            <w:pPr>
              <w:jc w:val="center"/>
            </w:pPr>
          </w:p>
        </w:tc>
      </w:tr>
      <w:tr w:rsidR="007E3F37" w:rsidRPr="006E5D82" w14:paraId="2B636650" w14:textId="77777777" w:rsidTr="004625EA">
        <w:trPr>
          <w:trHeight w:val="370"/>
        </w:trPr>
        <w:tc>
          <w:tcPr>
            <w:tcW w:w="663" w:type="dxa"/>
            <w:shd w:val="clear" w:color="auto" w:fill="auto"/>
          </w:tcPr>
          <w:p w14:paraId="2B63664E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64F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53" w14:textId="77777777" w:rsidTr="004625EA">
        <w:trPr>
          <w:trHeight w:val="352"/>
        </w:trPr>
        <w:tc>
          <w:tcPr>
            <w:tcW w:w="663" w:type="dxa"/>
            <w:shd w:val="clear" w:color="auto" w:fill="auto"/>
          </w:tcPr>
          <w:p w14:paraId="2B636651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652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56" w14:textId="77777777" w:rsidTr="004625EA">
        <w:trPr>
          <w:trHeight w:val="352"/>
        </w:trPr>
        <w:tc>
          <w:tcPr>
            <w:tcW w:w="663" w:type="dxa"/>
            <w:shd w:val="clear" w:color="auto" w:fill="auto"/>
          </w:tcPr>
          <w:p w14:paraId="2B636654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655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59" w14:textId="77777777" w:rsidTr="004625EA">
        <w:trPr>
          <w:trHeight w:val="370"/>
        </w:trPr>
        <w:tc>
          <w:tcPr>
            <w:tcW w:w="663" w:type="dxa"/>
            <w:shd w:val="clear" w:color="auto" w:fill="auto"/>
          </w:tcPr>
          <w:p w14:paraId="2B636657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658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  <w:tr w:rsidR="007E3F37" w:rsidRPr="006E5D82" w14:paraId="2B63665C" w14:textId="77777777" w:rsidTr="004625EA">
        <w:trPr>
          <w:trHeight w:val="352"/>
        </w:trPr>
        <w:tc>
          <w:tcPr>
            <w:tcW w:w="663" w:type="dxa"/>
            <w:shd w:val="clear" w:color="auto" w:fill="auto"/>
          </w:tcPr>
          <w:p w14:paraId="2B63665A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705" w:type="dxa"/>
            <w:shd w:val="clear" w:color="auto" w:fill="auto"/>
          </w:tcPr>
          <w:p w14:paraId="2B63665B" w14:textId="77777777" w:rsidR="007E3F37" w:rsidRPr="006E5D82" w:rsidRDefault="007E3F37" w:rsidP="004625EA">
            <w:pPr>
              <w:rPr>
                <w:rFonts w:ascii="Century Gothic" w:hAnsi="Century Gothic"/>
                <w:b/>
              </w:rPr>
            </w:pPr>
          </w:p>
        </w:tc>
      </w:tr>
    </w:tbl>
    <w:p w14:paraId="2B63665D" w14:textId="77777777" w:rsidR="008B10CE" w:rsidRPr="005D38A7" w:rsidRDefault="007F313A" w:rsidP="007E3F37">
      <w:pPr>
        <w:spacing w:after="0" w:line="240" w:lineRule="auto"/>
        <w:rPr>
          <w:rFonts w:ascii="Century Gothic" w:hAnsi="Century Gothic"/>
        </w:rPr>
      </w:pPr>
      <w:r w:rsidRPr="005D38A7">
        <w:rPr>
          <w:rFonts w:ascii="Century Gothic" w:hAnsi="Century Gothic"/>
        </w:rPr>
        <w:t xml:space="preserve">  </w:t>
      </w:r>
      <w:r w:rsidR="009E0F78" w:rsidRPr="005D38A7">
        <w:rPr>
          <w:rFonts w:ascii="Century Gothic" w:hAnsi="Century Gothic"/>
        </w:rPr>
        <w:t xml:space="preserve"> </w:t>
      </w:r>
      <w:r w:rsidRPr="005D38A7">
        <w:rPr>
          <w:rFonts w:ascii="Century Gothic" w:hAnsi="Century Gothic"/>
        </w:rPr>
        <w:t xml:space="preserve"> </w:t>
      </w:r>
    </w:p>
    <w:p w14:paraId="2B63665E" w14:textId="77777777" w:rsidR="007F313A" w:rsidRPr="005D38A7" w:rsidRDefault="007F313A" w:rsidP="000D111A">
      <w:pPr>
        <w:spacing w:after="0" w:line="240" w:lineRule="auto"/>
        <w:rPr>
          <w:rFonts w:ascii="Century Gothic" w:hAnsi="Century Gothic"/>
        </w:rPr>
      </w:pPr>
      <w:r w:rsidRPr="005D38A7">
        <w:rPr>
          <w:rFonts w:ascii="Century Gothic" w:hAnsi="Century Gothic"/>
        </w:rPr>
        <w:t xml:space="preserve"> </w:t>
      </w:r>
      <w:r w:rsidR="004D497B" w:rsidRPr="005D38A7">
        <w:rPr>
          <w:rFonts w:ascii="Century Gothic" w:hAnsi="Century Gothic"/>
        </w:rPr>
        <w:t xml:space="preserve">      </w:t>
      </w:r>
    </w:p>
    <w:p w14:paraId="2B63665F" w14:textId="77777777" w:rsidR="0060274E" w:rsidRPr="005D38A7" w:rsidRDefault="0060274E" w:rsidP="000D111A">
      <w:pPr>
        <w:spacing w:after="0" w:line="240" w:lineRule="auto"/>
        <w:rPr>
          <w:rFonts w:ascii="Century Gothic" w:hAnsi="Century Gothic"/>
        </w:rPr>
      </w:pPr>
    </w:p>
    <w:sectPr w:rsidR="0060274E" w:rsidRPr="005D38A7" w:rsidSect="007E3F37">
      <w:headerReference w:type="first" r:id="rId49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69563F" w14:textId="77777777" w:rsidR="004625EA" w:rsidRDefault="004625EA" w:rsidP="007E3F37">
      <w:pPr>
        <w:spacing w:after="0" w:line="240" w:lineRule="auto"/>
      </w:pPr>
      <w:r>
        <w:separator/>
      </w:r>
    </w:p>
  </w:endnote>
  <w:endnote w:type="continuationSeparator" w:id="0">
    <w:p w14:paraId="56C16F2C" w14:textId="77777777" w:rsidR="004625EA" w:rsidRDefault="004625EA" w:rsidP="007E3F37">
      <w:pPr>
        <w:spacing w:after="0" w:line="240" w:lineRule="auto"/>
      </w:pPr>
      <w:r>
        <w:continuationSeparator/>
      </w:r>
    </w:p>
  </w:endnote>
  <w:endnote w:type="continuationNotice" w:id="1">
    <w:p w14:paraId="109692AF" w14:textId="77777777" w:rsidR="004625EA" w:rsidRDefault="004625EA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C38B48" w14:textId="77777777" w:rsidR="004625EA" w:rsidRDefault="004625EA" w:rsidP="007E3F37">
      <w:pPr>
        <w:spacing w:after="0" w:line="240" w:lineRule="auto"/>
      </w:pPr>
      <w:r>
        <w:separator/>
      </w:r>
    </w:p>
  </w:footnote>
  <w:footnote w:type="continuationSeparator" w:id="0">
    <w:p w14:paraId="1A983D02" w14:textId="77777777" w:rsidR="004625EA" w:rsidRDefault="004625EA" w:rsidP="007E3F37">
      <w:pPr>
        <w:spacing w:after="0" w:line="240" w:lineRule="auto"/>
      </w:pPr>
      <w:r>
        <w:continuationSeparator/>
      </w:r>
    </w:p>
  </w:footnote>
  <w:footnote w:type="continuationNotice" w:id="1">
    <w:p w14:paraId="29B9FAE5" w14:textId="77777777" w:rsidR="004625EA" w:rsidRDefault="004625EA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636683" w14:textId="77777777" w:rsidR="007E3F37" w:rsidRPr="007E3F37" w:rsidRDefault="007E3F37">
    <w:pPr>
      <w:pStyle w:val="Header"/>
      <w:rPr>
        <w:rFonts w:ascii="Century Gothic" w:hAnsi="Century Gothic"/>
      </w:rPr>
    </w:pPr>
    <w:r w:rsidRPr="009C79E2">
      <w:rPr>
        <w:rFonts w:ascii="Century Gothic" w:hAnsi="Century Gothic"/>
      </w:rPr>
      <w:t>GSE Algebra II 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77D7"/>
    <w:rsid w:val="00067543"/>
    <w:rsid w:val="000677D7"/>
    <w:rsid w:val="00073223"/>
    <w:rsid w:val="000D111A"/>
    <w:rsid w:val="00103D67"/>
    <w:rsid w:val="00113378"/>
    <w:rsid w:val="001B691B"/>
    <w:rsid w:val="001D3E3F"/>
    <w:rsid w:val="00214D5B"/>
    <w:rsid w:val="002327DB"/>
    <w:rsid w:val="00264862"/>
    <w:rsid w:val="00296A78"/>
    <w:rsid w:val="002A2CFD"/>
    <w:rsid w:val="002B50B7"/>
    <w:rsid w:val="002B7FA8"/>
    <w:rsid w:val="002E5EB7"/>
    <w:rsid w:val="002F041B"/>
    <w:rsid w:val="00385646"/>
    <w:rsid w:val="003B76A1"/>
    <w:rsid w:val="00440339"/>
    <w:rsid w:val="00454AFC"/>
    <w:rsid w:val="004625EA"/>
    <w:rsid w:val="00473FE7"/>
    <w:rsid w:val="00477A18"/>
    <w:rsid w:val="004966CE"/>
    <w:rsid w:val="004B5F29"/>
    <w:rsid w:val="004D25ED"/>
    <w:rsid w:val="004D497B"/>
    <w:rsid w:val="005005E6"/>
    <w:rsid w:val="00523B88"/>
    <w:rsid w:val="00535C09"/>
    <w:rsid w:val="005A2397"/>
    <w:rsid w:val="005D292D"/>
    <w:rsid w:val="005D38A7"/>
    <w:rsid w:val="0060274E"/>
    <w:rsid w:val="00603FE5"/>
    <w:rsid w:val="00660D63"/>
    <w:rsid w:val="0067075C"/>
    <w:rsid w:val="00773F63"/>
    <w:rsid w:val="007965F8"/>
    <w:rsid w:val="007D1335"/>
    <w:rsid w:val="007D4D7B"/>
    <w:rsid w:val="007E3F37"/>
    <w:rsid w:val="007F112F"/>
    <w:rsid w:val="007F313A"/>
    <w:rsid w:val="008B10CE"/>
    <w:rsid w:val="008E752F"/>
    <w:rsid w:val="00900EC7"/>
    <w:rsid w:val="009062C1"/>
    <w:rsid w:val="009250C8"/>
    <w:rsid w:val="00935A20"/>
    <w:rsid w:val="009600FA"/>
    <w:rsid w:val="009B092B"/>
    <w:rsid w:val="009C761B"/>
    <w:rsid w:val="009E0F78"/>
    <w:rsid w:val="00AE6CF9"/>
    <w:rsid w:val="00B65D48"/>
    <w:rsid w:val="00B666DE"/>
    <w:rsid w:val="00B674D6"/>
    <w:rsid w:val="00C46159"/>
    <w:rsid w:val="00C73BAF"/>
    <w:rsid w:val="00D25844"/>
    <w:rsid w:val="00D305C5"/>
    <w:rsid w:val="00DA2B59"/>
    <w:rsid w:val="00E960E8"/>
    <w:rsid w:val="00EA694E"/>
    <w:rsid w:val="00EB6570"/>
    <w:rsid w:val="00F15213"/>
    <w:rsid w:val="00F33FD3"/>
    <w:rsid w:val="00F4557C"/>
    <w:rsid w:val="00F93E65"/>
    <w:rsid w:val="00FA5E39"/>
    <w:rsid w:val="00FD1D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2B636534"/>
  <w15:chartTrackingRefBased/>
  <w15:docId w15:val="{9640FD37-0862-46B2-B318-34587E8B3C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960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D111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F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F37"/>
  </w:style>
  <w:style w:type="paragraph" w:styleId="Footer">
    <w:name w:val="footer"/>
    <w:basedOn w:val="Normal"/>
    <w:link w:val="FooterChar"/>
    <w:uiPriority w:val="99"/>
    <w:unhideWhenUsed/>
    <w:rsid w:val="007E3F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F37"/>
  </w:style>
  <w:style w:type="character" w:styleId="PlaceholderText">
    <w:name w:val="Placeholder Text"/>
    <w:basedOn w:val="DefaultParagraphFont"/>
    <w:uiPriority w:val="99"/>
    <w:semiHidden/>
    <w:rsid w:val="00D2584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9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43" Type="http://schemas.openxmlformats.org/officeDocument/2006/relationships/image" Target="media/image13.wmf"/><Relationship Id="rId48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jpeg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image" Target="media/image10.wmf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7</Words>
  <Characters>83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Stephen Sansing</cp:lastModifiedBy>
  <cp:revision>2</cp:revision>
  <dcterms:created xsi:type="dcterms:W3CDTF">2020-03-17T15:07:00Z</dcterms:created>
  <dcterms:modified xsi:type="dcterms:W3CDTF">2020-03-17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